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r>
        <w:t>Ме</w:t>
      </w:r>
      <w:r w:rsidR="00BF42F7">
        <w:t>нде</w:t>
      </w:r>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r>
        <w:t xml:space="preserve">Менде, </w:t>
      </w:r>
      <w:r w:rsidRPr="00BF42F7">
        <w:t xml:space="preserve"> </w:t>
      </w:r>
      <w:r>
        <w:t>не выдерживает критики по следующим причинам.</w:t>
      </w:r>
    </w:p>
    <w:p w:rsidR="00BF42F7" w:rsidRDefault="00BF42F7">
      <w:r>
        <w:t xml:space="preserve">- рассуждения, применённые </w:t>
      </w:r>
      <w:r w:rsidR="006C4341">
        <w:t xml:space="preserve">Ф.Ф. </w:t>
      </w:r>
      <w:r>
        <w:t>Менде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r>
        <w:t xml:space="preserve">Менде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r>
        <w:t>Менде,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9261503"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723890">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9261504"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723890">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9261505"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9261506"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723890">
          <w:rPr>
            <w:noProof/>
          </w:rPr>
          <w:instrText>1</w:instrText>
        </w:r>
      </w:fldSimple>
      <w:r w:rsidR="00D5436E">
        <w:instrText>.</w:instrText>
      </w:r>
      <w:fldSimple w:instr=" SEQ MTEqn \c \* Arabic \* MERGEFORMAT ">
        <w:r w:rsidR="00723890">
          <w:rPr>
            <w:noProof/>
          </w:rPr>
          <w:instrText>3</w:instrText>
        </w:r>
      </w:fldSimple>
      <w:r w:rsidR="00D5436E">
        <w:instrText>)</w:instrText>
      </w:r>
      <w:r w:rsidR="00D5436E">
        <w:fldChar w:fldCharType="end"/>
      </w:r>
    </w:p>
    <w:p w:rsidR="001F30F0" w:rsidRDefault="006C4341">
      <w:r>
        <w:t xml:space="preserve">Ф.Ф. </w:t>
      </w:r>
      <w:r w:rsidR="00DA354B">
        <w:t>Менде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9261507"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723890">
          <w:rPr>
            <w:noProof/>
          </w:rPr>
          <w:instrText>1</w:instrText>
        </w:r>
      </w:fldSimple>
      <w:r w:rsidRPr="00DA354B">
        <w:instrText>.</w:instrText>
      </w:r>
      <w:fldSimple w:instr=" SEQ MTEqn \c \* Arabic \* MERGEFORMAT ">
        <w:r w:rsidR="00723890">
          <w:rPr>
            <w:noProof/>
          </w:rPr>
          <w:instrText>4</w:instrText>
        </w:r>
      </w:fldSimple>
      <w:r w:rsidRPr="00DA354B">
        <w:instrText>)</w:instrText>
      </w:r>
      <w:bookmarkEnd w:id="0"/>
      <w:r>
        <w:rPr>
          <w:lang w:val="en-US"/>
        </w:rPr>
        <w:fldChar w:fldCharType="end"/>
      </w:r>
    </w:p>
    <w:p w:rsidR="00DA354B" w:rsidRDefault="00DA354B">
      <w:r>
        <w:lastRenderedPageBreak/>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r>
        <w:t>Менде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9261508"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Менде </w:t>
      </w:r>
      <w:r w:rsidR="00AB69C5">
        <w:fldChar w:fldCharType="begin"/>
      </w:r>
      <w:r w:rsidR="00AB69C5">
        <w:instrText xml:space="preserve"> GOTOBUTTON ZEqnNum528545  \* MERGEFORMAT </w:instrText>
      </w:r>
      <w:fldSimple w:instr=" REF ZEqnNum528545 \* Charformat \! \* MERGEFORMAT ">
        <w:r w:rsidR="00723890" w:rsidRPr="00DA354B">
          <w:instrText>(</w:instrText>
        </w:r>
        <w:r w:rsidR="00723890">
          <w:instrText>1</w:instrText>
        </w:r>
        <w:r w:rsidR="00723890" w:rsidRPr="00DA354B">
          <w:instrText>.</w:instrText>
        </w:r>
        <w:r w:rsidR="00723890">
          <w:instrText>4</w:instrText>
        </w:r>
        <w:r w:rsidR="00723890"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2EBA3CBA" wp14:editId="39B87573">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r>
        <w:t>Менде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r w:rsidR="00DD2170" w:rsidRPr="00DD2170">
          <w:rPr>
            <w:rStyle w:val="a5"/>
            <w:lang w:val="en-US"/>
          </w:rPr>
          <w:t>za</w:t>
        </w:r>
        <w:r w:rsidR="00DD2170" w:rsidRPr="00DD2170">
          <w:rPr>
            <w:rStyle w:val="a5"/>
          </w:rPr>
          <w:t>-</w:t>
        </w:r>
        <w:r w:rsidR="00DD2170" w:rsidRPr="00DD2170">
          <w:rPr>
            <w:rStyle w:val="a5"/>
            <w:lang w:val="en-US"/>
          </w:rPr>
          <w:t>nauku</w:t>
        </w:r>
        <w:r w:rsidR="00DD2170" w:rsidRPr="00DD2170">
          <w:rPr>
            <w:rStyle w:val="a5"/>
          </w:rPr>
          <w:t>.</w:t>
        </w:r>
        <w:r w:rsidR="00DD2170" w:rsidRPr="00DD2170">
          <w:rPr>
            <w:rStyle w:val="a5"/>
            <w:lang w:val="en-US"/>
          </w:rPr>
          <w:t>ru</w:t>
        </w:r>
        <w:r w:rsidR="00DD2170" w:rsidRPr="00DD2170">
          <w:rPr>
            <w:rStyle w:val="a5"/>
          </w:rPr>
          <w:t>/</w:t>
        </w:r>
        <w:r w:rsidR="00DD2170" w:rsidRPr="00DD2170">
          <w:rPr>
            <w:rStyle w:val="a5"/>
            <w:lang w:val="en-US"/>
          </w:rPr>
          <w:t>index</w:t>
        </w:r>
        <w:r w:rsidR="00DD2170" w:rsidRPr="00DD2170">
          <w:rPr>
            <w:rStyle w:val="a5"/>
          </w:rPr>
          <w:t>.</w:t>
        </w:r>
        <w:r w:rsidR="00DD2170" w:rsidRPr="00DD2170">
          <w:rPr>
            <w:rStyle w:val="a5"/>
            <w:lang w:val="en-US"/>
          </w:rPr>
          <w:t>php</w:t>
        </w:r>
        <w:r w:rsidR="00DD2170" w:rsidRPr="00DD2170">
          <w:rPr>
            <w:rStyle w:val="a5"/>
          </w:rPr>
          <w:t>/</w:t>
        </w:r>
        <w:r w:rsidR="00DD2170" w:rsidRPr="00DD2170">
          <w:rPr>
            <w:rStyle w:val="a5"/>
            <w:lang w:val="en-US"/>
          </w:rPr>
          <w:t>topic</w:t>
        </w:r>
        <w:r w:rsidR="00DD2170" w:rsidRPr="00DD2170">
          <w:rPr>
            <w:rStyle w:val="a5"/>
          </w:rPr>
          <w:t>,3653.</w:t>
        </w:r>
        <w:r w:rsidR="00DD2170" w:rsidRPr="00DD2170">
          <w:rPr>
            <w:rStyle w:val="a5"/>
            <w:lang w:val="en-US"/>
          </w:rPr>
          <w:t>msg</w:t>
        </w:r>
        <w:r w:rsidR="00DD2170" w:rsidRPr="00DD2170">
          <w:rPr>
            <w:rStyle w:val="a5"/>
          </w:rPr>
          <w:t>31959.</w:t>
        </w:r>
        <w:r w:rsidR="00DD2170" w:rsidRPr="00DD2170">
          <w:rPr>
            <w:rStyle w:val="a5"/>
            <w:lang w:val="en-US"/>
          </w:rPr>
          <w:t>html</w:t>
        </w:r>
        <w:r w:rsidR="00DD2170" w:rsidRPr="00DD2170">
          <w:rPr>
            <w:rStyle w:val="a5"/>
          </w:rPr>
          <w:t>#</w:t>
        </w:r>
        <w:r w:rsidR="00DD2170" w:rsidRPr="00DD2170">
          <w:rPr>
            <w:rStyle w:val="a5"/>
            <w:lang w:val="en-US"/>
          </w:rPr>
          <w:t>msg</w:t>
        </w:r>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9261509"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9261510" r:id="rId24"/>
        </w:object>
      </w:r>
      <w:r w:rsidR="006C1FAC">
        <w:t xml:space="preserve"> </w:t>
      </w:r>
      <w:r w:rsidR="00AB3DD1">
        <w:t>. В третьей ИСО расположен заряженный стержень. Во второй появляется прибавка магнитного поля dB. А в первой прибавка электрического поля dE.</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четвёртая,  движущаяся со скоростью -dv.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dB. А в первой ИСО появляется прибавка электрического поля -dE.</w:t>
      </w:r>
    </w:p>
    <w:p w:rsidR="00247EE8" w:rsidRDefault="00AB3DD1" w:rsidP="00AB3DD1">
      <w:r>
        <w:t>Таким образом мы видим, что согласно предложенного Менде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отрицательный результат эксперимента Майкельсона Морли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Морли, приведённом во многих учебниках и в частности в википедии ошибочно нарисован ход лучей в интерферометре.</w:t>
      </w:r>
    </w:p>
    <w:p w:rsidR="00AF2135" w:rsidRDefault="00AF2135" w:rsidP="00AB3DD1">
      <w:r>
        <w:t xml:space="preserve">- более поздние опыты Майкельсона Морли с модифицированным неравноплечевым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9261511"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9261512"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9261513"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9261514"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9261515"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723890">
          <w:rPr>
            <w:noProof/>
          </w:rPr>
          <w:instrText>1</w:instrText>
        </w:r>
      </w:fldSimple>
      <w:r>
        <w:instrText>.</w:instrText>
      </w:r>
      <w:fldSimple w:instr=" SEQ MTEqn \c \* Arabic \* MERGEFORMAT ">
        <w:r w:rsidR="00723890">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9261516"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9261517"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8</w:instrText>
        </w:r>
      </w:fldSimple>
      <w:r>
        <w:instrText>)</w:instrText>
      </w:r>
      <w:r>
        <w:fldChar w:fldCharType="end"/>
      </w:r>
    </w:p>
    <w:p w:rsidR="00E262D7" w:rsidRDefault="008F5B8F" w:rsidP="00130021">
      <w:r>
        <w:lastRenderedPageBreak/>
        <w:t xml:space="preserve">Выражение электрического поля через векторный и скалярные потенциалы, удовлетворяющее второму уравнению Максвелла, а значит и явлению </w:t>
      </w:r>
      <w:r w:rsidR="0080054E">
        <w:t>Фарадеевской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9261518"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723890">
          <w:rPr>
            <w:noProof/>
          </w:rPr>
          <w:instrText>1</w:instrText>
        </w:r>
      </w:fldSimple>
      <w:r>
        <w:instrText>.</w:instrText>
      </w:r>
      <w:fldSimple w:instr=" SEQ MTEqn \c \* Arabic \* MERGEFORMAT ">
        <w:r w:rsidR="00723890">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9261519"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9261520"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723890">
          <w:rPr>
            <w:noProof/>
          </w:rPr>
          <w:instrText>1</w:instrText>
        </w:r>
      </w:fldSimple>
      <w:r>
        <w:instrText>.</w:instrText>
      </w:r>
      <w:fldSimple w:instr=" SEQ MTEqn \c \* Arabic \* MERGEFORMAT ">
        <w:r w:rsidR="00723890">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23890">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9261521"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9261522"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9261523"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723890">
          <w:rPr>
            <w:noProof/>
          </w:rPr>
          <w:instrText>1</w:instrText>
        </w:r>
      </w:fldSimple>
      <w:r>
        <w:instrText>.</w:instrText>
      </w:r>
      <w:fldSimple w:instr=" SEQ MTEqn \c \* Arabic \* MERGEFORMAT ">
        <w:r w:rsidR="00723890">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9261524"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9261525"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23890">
          <w:instrText>(1.7)</w:instrText>
        </w:r>
      </w:fldSimple>
      <w:r w:rsidR="00AB69C5">
        <w:fldChar w:fldCharType="end"/>
      </w:r>
    </w:p>
    <w:p w:rsidR="0040129E" w:rsidRDefault="0040129E" w:rsidP="0040129E">
      <w:pPr>
        <w:pStyle w:val="MTDisplayEquation"/>
      </w:pPr>
      <w:r>
        <w:lastRenderedPageBreak/>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926152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926152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9261528"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723890" w:rsidRPr="00723890">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9261529"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23890" w:rsidRPr="00723890">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23890" w:rsidRPr="00723890">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9261530"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723890">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9261531"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723890">
          <w:rPr>
            <w:noProof/>
          </w:rPr>
          <w:instrText>1</w:instrText>
        </w:r>
      </w:fldSimple>
      <w:r>
        <w:instrText>.</w:instrText>
      </w:r>
      <w:fldSimple w:instr=" SEQ MTEqn \c \* Arabic \* MERGEFORMAT ">
        <w:r w:rsidR="00723890">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723890">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9261532"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9261533"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9261534"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1</w:instrText>
        </w:r>
      </w:fldSimple>
      <w:r>
        <w:instrText>.</w:instrText>
      </w:r>
      <w:fldSimple w:instr=" SEQ MTEqn \c \* Arabic \* MERGEFORMAT ">
        <w:r w:rsidR="00723890">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9261535"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723890">
          <w:rPr>
            <w:noProof/>
          </w:rPr>
          <w:instrText>1</w:instrText>
        </w:r>
      </w:fldSimple>
      <w:r>
        <w:instrText>.</w:instrText>
      </w:r>
      <w:fldSimple w:instr=" SEQ MTEqn \c \* Arabic \* MERGEFORMAT ">
        <w:r w:rsidR="00723890">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9261536"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723890">
          <w:rPr>
            <w:noProof/>
          </w:rPr>
          <w:instrText>1</w:instrText>
        </w:r>
      </w:fldSimple>
      <w:r>
        <w:instrText>.</w:instrText>
      </w:r>
      <w:fldSimple w:instr=" SEQ MTEqn \c \* Arabic \* MERGEFORMAT ">
        <w:r w:rsidR="00723890">
          <w:rPr>
            <w:noProof/>
          </w:rPr>
          <w:instrText>26</w:instrText>
        </w:r>
      </w:fldSimple>
      <w:r>
        <w:instrText>)</w:instrText>
      </w:r>
      <w:bookmarkEnd w:id="7"/>
      <w:r>
        <w:fldChar w:fldCharType="end"/>
      </w:r>
    </w:p>
    <w:p w:rsidR="00C06123" w:rsidRDefault="00C06123" w:rsidP="002504BB">
      <w:r>
        <w:lastRenderedPageBreak/>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Взятая за основу данного расчёта идея происхождения электромагнитного импульса центрально-симметричного взрыва была сформулирована В.Н. Фефеловым: «</w:t>
      </w:r>
      <w:r w:rsidRPr="007905DB">
        <w:t>Поток релятивист</w:t>
      </w:r>
      <w:r>
        <w:t>с</w:t>
      </w:r>
      <w:r w:rsidRPr="007905DB">
        <w:t>ких электронов из первичной неравновесной плазмы резко обгоняет тяжелые ядра и образует сферический конденсатор  с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9261537"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9261538"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9261539"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9261540"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9261541"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9261542"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9261543"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9261544"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9261545"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9261546"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723890">
          <w:rPr>
            <w:noProof/>
          </w:rPr>
          <w:instrText>2</w:instrText>
        </w:r>
      </w:fldSimple>
      <w:r>
        <w:instrText>.</w:instrText>
      </w:r>
      <w:fldSimple w:instr=" SEQ MTEqn \c \* Arabic \* MERGEFORMAT ">
        <w:r w:rsidR="00723890">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9261547"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723890">
          <w:rPr>
            <w:noProof/>
          </w:rPr>
          <w:instrText>2</w:instrText>
        </w:r>
      </w:fldSimple>
      <w:r>
        <w:instrText>.</w:instrText>
      </w:r>
      <w:fldSimple w:instr=" SEQ MTEqn \c \* Arabic \* MERGEFORMAT ">
        <w:r w:rsidR="00723890">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723890">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723890">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723890">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723890">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723890">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9261548" r:id="rId99"/>
        </w:object>
      </w:r>
      <w:r w:rsidR="00743F5C">
        <w:t>магнитных проницаемостей из законов индукции Фарадея и индукции Николаева.</w:t>
      </w:r>
    </w:p>
    <w:p w:rsidR="00565B30" w:rsidRDefault="00211E34" w:rsidP="002504BB">
      <w:r>
        <w:lastRenderedPageBreak/>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9261549"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9261550"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9261551"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9261552"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9261553"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9261554"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9261555"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9261556"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9261557"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9261558"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9261559"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9261560"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926156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9261562"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9261563"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9261564"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9261565"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9261566"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9261567"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9261568"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9261569"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электронейтральности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октупольного моментов, а также мультипольных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9261570" r:id="rId139"/>
        </w:object>
      </w:r>
      <w:r w:rsidR="00E95B59">
        <w:t xml:space="preserve">, </w:t>
      </w:r>
      <w:r w:rsidR="00E95B59">
        <w:lastRenderedPageBreak/>
        <w:t>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9261571"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9261572"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23890" w:rsidRPr="00723890">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23890" w:rsidRPr="00723890">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9261573"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9261574"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9261575"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9261576"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9261577"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9261578"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9261579"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9261580"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w:t>
      </w:r>
      <w:r w:rsidR="00B55F6C">
        <w:rPr>
          <w:b/>
          <w:sz w:val="36"/>
        </w:rPr>
        <w:t xml:space="preserve">ЭМИ </w:t>
      </w:r>
      <w:r w:rsidR="00B55F6C" w:rsidRPr="00B944CB">
        <w:rPr>
          <w:b/>
          <w:sz w:val="36"/>
        </w:rPr>
        <w:t xml:space="preserve">центрально-симметричного взрыва </w:t>
      </w:r>
      <w:r w:rsidR="00B55F6C">
        <w:rPr>
          <w:b/>
          <w:sz w:val="36"/>
        </w:rPr>
        <w:br/>
        <w:t xml:space="preserve">на основе </w:t>
      </w:r>
      <w:r w:rsidRPr="00B944CB">
        <w:rPr>
          <w:b/>
          <w:sz w:val="36"/>
        </w:rPr>
        <w:t xml:space="preserve">скалярного </w:t>
      </w:r>
      <w:r w:rsidR="00AD1FC4">
        <w:rPr>
          <w:b/>
          <w:sz w:val="36"/>
        </w:rPr>
        <w:t xml:space="preserve">электрического </w:t>
      </w:r>
      <w:r w:rsidRPr="00B944CB">
        <w:rPr>
          <w:b/>
          <w:sz w:val="36"/>
        </w:rPr>
        <w:t xml:space="preserve">момента </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дебаевского радиуса</w:t>
      </w:r>
      <w:r w:rsidR="00DB25C6">
        <w:t xml:space="preserve"> системы</w:t>
      </w:r>
      <w:r w:rsidR="005A0E3A">
        <w:t xml:space="preserve">, </w:t>
      </w:r>
      <w:r>
        <w:t>и период</w:t>
      </w:r>
      <w:r w:rsidR="00AD68EA">
        <w:t xml:space="preserve"> схлопывания, сопровождающийся уменьшением дебаевского радиуса системы.</w:t>
      </w:r>
    </w:p>
    <w:p w:rsidR="000B437B" w:rsidRDefault="00960231" w:rsidP="00215399">
      <w:r>
        <w:lastRenderedPageBreak/>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3" type="#_x0000_t75" style="width:171pt;height:21pt" o:ole="">
            <v:imagedata r:id="rId159" o:title=""/>
          </v:shape>
          <o:OLEObject Type="Embed" ProgID="Equation.DSMT4" ShapeID="_x0000_i1103" DrawAspect="Content" ObjectID="_1609261581"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70789"/>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3</w:instrText>
        </w:r>
      </w:fldSimple>
      <w:r>
        <w:instrText>)</w:instrText>
      </w:r>
      <w:bookmarkEnd w:id="11"/>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04" type="#_x0000_t75" style="width:267pt;height:21.75pt" o:ole="">
            <v:imagedata r:id="rId161" o:title=""/>
          </v:shape>
          <o:OLEObject Type="Embed" ProgID="Equation.DSMT4" ShapeID="_x0000_i1104" DrawAspect="Content" ObjectID="_1609261582" r:id="rId16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2" w:name="ZEqnNum177024"/>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23890" w:rsidRPr="00723890">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23890" w:rsidRPr="00723890">
        <w:rPr>
          <w:noProof/>
        </w:rPr>
        <w:instrText>14</w:instrText>
      </w:r>
      <w:r>
        <w:fldChar w:fldCharType="end"/>
      </w:r>
      <w:r w:rsidRPr="0078227F">
        <w:instrText>)</w:instrText>
      </w:r>
      <w:bookmarkEnd w:id="12"/>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723890">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723890">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5" type="#_x0000_t75" style="width:207.75pt;height:68.25pt" o:ole="">
            <v:imagedata r:id="rId163" o:title=""/>
          </v:shape>
          <o:OLEObject Type="Embed" ProgID="Equation.DSMT4" ShapeID="_x0000_i1105" DrawAspect="Content" ObjectID="_1609261583"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82642"/>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5</w:instrText>
        </w:r>
      </w:fldSimple>
      <w:r>
        <w:instrText>)</w:instrText>
      </w:r>
      <w:bookmarkEnd w:id="13"/>
      <w:r>
        <w:fldChar w:fldCharType="end"/>
      </w:r>
    </w:p>
    <w:p w:rsidR="00431042" w:rsidRDefault="003C2286" w:rsidP="003C2286">
      <w:r>
        <w:t xml:space="preserve">Поскольку </w:t>
      </w:r>
      <w:r w:rsidRPr="007E7417">
        <w:rPr>
          <w:position w:val="-12"/>
        </w:rPr>
        <w:object w:dxaOrig="320" w:dyaOrig="360">
          <v:shape id="_x0000_i1106" type="#_x0000_t75" style="width:15.75pt;height:18pt" o:ole="">
            <v:imagedata r:id="rId102" o:title=""/>
          </v:shape>
          <o:OLEObject Type="Embed" ProgID="Equation.DSMT4" ShapeID="_x0000_i1106" DrawAspect="Content" ObjectID="_1609261584" r:id="rId165"/>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07" type="#_x0000_t75" style="width:65.25pt;height:33.75pt" o:ole="">
            <v:imagedata r:id="rId166" o:title=""/>
          </v:shape>
          <o:OLEObject Type="Embed" ProgID="Equation.DSMT4" ShapeID="_x0000_i1107" DrawAspect="Content" ObjectID="_1609261585" r:id="rId167"/>
        </w:object>
      </w:r>
      <w:r w:rsidR="00B62A1C">
        <w:t xml:space="preserve">. </w:t>
      </w:r>
    </w:p>
    <w:p w:rsidR="00431042" w:rsidRDefault="00431042" w:rsidP="00431042">
      <w:pPr>
        <w:pStyle w:val="MTDisplayEquation"/>
      </w:pPr>
      <w:r>
        <w:tab/>
      </w:r>
      <w:r w:rsidR="00245EFF" w:rsidRPr="00431042">
        <w:rPr>
          <w:position w:val="-32"/>
        </w:rPr>
        <w:object w:dxaOrig="3720" w:dyaOrig="760">
          <v:shape id="_x0000_i1108" type="#_x0000_t75" style="width:186pt;height:38.25pt" o:ole="">
            <v:imagedata r:id="rId168" o:title=""/>
          </v:shape>
          <o:OLEObject Type="Embed" ProgID="Equation.DSMT4" ShapeID="_x0000_i1108" DrawAspect="Content" ObjectID="_1609261586"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6</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9" type="#_x0000_t75" style="width:15.75pt;height:18pt" o:ole="">
            <v:imagedata r:id="rId170" o:title=""/>
          </v:shape>
          <o:OLEObject Type="Embed" ProgID="Equation.DSMT4" ShapeID="_x0000_i1109" DrawAspect="Content" ObjectID="_1609261587" r:id="rId171"/>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10" type="#_x0000_t75" style="width:225.75pt;height:38.25pt" o:ole="">
            <v:imagedata r:id="rId172" o:title=""/>
          </v:shape>
          <o:OLEObject Type="Embed" ProgID="Equation.DSMT4" ShapeID="_x0000_i1110" DrawAspect="Content" ObjectID="_1609261588"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7</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11" type="#_x0000_t75" style="width:290.25pt;height:75.75pt" o:ole="">
            <v:imagedata r:id="rId174" o:title=""/>
          </v:shape>
          <o:OLEObject Type="Embed" ProgID="Equation.DSMT4" ShapeID="_x0000_i1111" DrawAspect="Content" ObjectID="_1609261589"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61378"/>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8</w:instrText>
        </w:r>
      </w:fldSimple>
      <w:r>
        <w:instrText>)</w:instrText>
      </w:r>
      <w:bookmarkEnd w:id="14"/>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12" type="#_x0000_t75" style="width:12pt;height:12.75pt" o:ole="">
            <v:imagedata r:id="rId176" o:title=""/>
          </v:shape>
          <o:OLEObject Type="Embed" ProgID="Equation.DSMT4" ShapeID="_x0000_i1112" DrawAspect="Content" ObjectID="_1609261590" r:id="rId177"/>
        </w:object>
      </w:r>
      <w:r w:rsidR="00A65E64">
        <w:t xml:space="preserve"> и </w:t>
      </w:r>
      <w:r w:rsidR="00A65E64" w:rsidRPr="00A77518">
        <w:rPr>
          <w:position w:val="-6"/>
        </w:rPr>
        <w:object w:dxaOrig="720" w:dyaOrig="279">
          <v:shape id="_x0000_i1113" type="#_x0000_t75" style="width:36pt;height:14.25pt" o:ole="">
            <v:imagedata r:id="rId178" o:title=""/>
          </v:shape>
          <o:OLEObject Type="Embed" ProgID="Equation.DSMT4" ShapeID="_x0000_i1113" DrawAspect="Content" ObjectID="_1609261591" r:id="rId179"/>
        </w:object>
      </w:r>
      <w:r w:rsidR="00A65E64">
        <w:t xml:space="preserve">. За время </w:t>
      </w:r>
      <w:r w:rsidR="00025BE3" w:rsidRPr="00025BE3">
        <w:rPr>
          <w:position w:val="-6"/>
        </w:rPr>
        <w:object w:dxaOrig="279" w:dyaOrig="279">
          <v:shape id="_x0000_i1114" type="#_x0000_t75" style="width:14.25pt;height:14.25pt" o:ole="">
            <v:imagedata r:id="rId180" o:title=""/>
          </v:shape>
          <o:OLEObject Type="Embed" ProgID="Equation.DSMT4" ShapeID="_x0000_i1114" DrawAspect="Content" ObjectID="_1609261592" r:id="rId18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5" type="#_x0000_t75" style="width:60.75pt;height:20.25pt" o:ole="">
            <v:imagedata r:id="rId182" o:title=""/>
          </v:shape>
          <o:OLEObject Type="Embed" ProgID="Equation.DSMT4" ShapeID="_x0000_i1115" DrawAspect="Content" ObjectID="_1609261593" r:id="rId183"/>
        </w:object>
      </w:r>
      <w:r w:rsidR="00B62A1C">
        <w:t xml:space="preserve"> и </w:t>
      </w:r>
      <w:r w:rsidR="00B62A1C" w:rsidRPr="00B62A1C">
        <w:rPr>
          <w:position w:val="-14"/>
        </w:rPr>
        <w:object w:dxaOrig="2160" w:dyaOrig="400">
          <v:shape id="_x0000_i1116" type="#_x0000_t75" style="width:108pt;height:20.25pt" o:ole="">
            <v:imagedata r:id="rId184" o:title=""/>
          </v:shape>
          <o:OLEObject Type="Embed" ProgID="Equation.DSMT4" ShapeID="_x0000_i1116" DrawAspect="Content" ObjectID="_1609261594" r:id="rId185"/>
        </w:object>
      </w:r>
      <w:r w:rsidR="00B62A1C">
        <w:t>.</w:t>
      </w:r>
      <w:r w:rsidR="00105AEB">
        <w:t xml:space="preserve"> Если во время разлёта частиц осуществляется подвод энергии, тогда </w:t>
      </w:r>
      <w:r w:rsidR="00105AEB">
        <w:lastRenderedPageBreak/>
        <w:t xml:space="preserve">существенный вклад в </w:t>
      </w:r>
      <w:r w:rsidR="00105AEB" w:rsidRPr="00105AEB">
        <w:rPr>
          <w:position w:val="-28"/>
        </w:rPr>
        <w:object w:dxaOrig="1660" w:dyaOrig="680">
          <v:shape id="_x0000_i1117" type="#_x0000_t75" style="width:83.25pt;height:33.75pt" o:ole="">
            <v:imagedata r:id="rId186" o:title=""/>
          </v:shape>
          <o:OLEObject Type="Embed" ProgID="Equation.DSMT4" ShapeID="_x0000_i1117" DrawAspect="Content" ObjectID="_1609261595" r:id="rId18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8" type="#_x0000_t75" style="width:120pt;height:20.25pt" o:ole="">
            <v:imagedata r:id="rId188" o:title=""/>
          </v:shape>
          <o:OLEObject Type="Embed" ProgID="Equation.DSMT4" ShapeID="_x0000_i1118" DrawAspect="Content" ObjectID="_1609261596" r:id="rId18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9" type="#_x0000_t75" style="width:66pt;height:33.75pt" o:ole="">
            <v:imagedata r:id="rId190" o:title=""/>
          </v:shape>
          <o:OLEObject Type="Embed" ProgID="Equation.DSMT4" ShapeID="_x0000_i1119" DrawAspect="Content" ObjectID="_1609261597" r:id="rId191"/>
        </w:object>
      </w:r>
      <w:r w:rsidR="00A9628F">
        <w:t xml:space="preserve">убывает с квадратом </w:t>
      </w:r>
      <w:r w:rsidR="00A9628F" w:rsidRPr="00A9628F">
        <w:rPr>
          <w:position w:val="-4"/>
        </w:rPr>
        <w:object w:dxaOrig="240" w:dyaOrig="260">
          <v:shape id="_x0000_i1120" type="#_x0000_t75" style="width:12pt;height:12.75pt" o:ole="">
            <v:imagedata r:id="rId192" o:title=""/>
          </v:shape>
          <o:OLEObject Type="Embed" ProgID="Equation.DSMT4" ShapeID="_x0000_i1120" DrawAspect="Content" ObjectID="_1609261598" r:id="rId193"/>
        </w:object>
      </w:r>
      <w:r w:rsidR="008E2F3E">
        <w:t xml:space="preserve">. Но в подынтегральное выражение входит </w:t>
      </w:r>
      <w:r w:rsidR="008E2F3E" w:rsidRPr="008E2F3E">
        <w:rPr>
          <w:position w:val="-4"/>
        </w:rPr>
        <w:object w:dxaOrig="320" w:dyaOrig="300">
          <v:shape id="_x0000_i1121" type="#_x0000_t75" style="width:15.75pt;height:15pt" o:ole="">
            <v:imagedata r:id="rId194" o:title=""/>
          </v:shape>
          <o:OLEObject Type="Embed" ProgID="Equation.DSMT4" ShapeID="_x0000_i1121" DrawAspect="Content" ObjectID="_1609261599" r:id="rId195"/>
        </w:object>
      </w:r>
      <w:r w:rsidR="008E2F3E">
        <w:t xml:space="preserve">, чем обусловлена положительная величина </w:t>
      </w:r>
      <w:r w:rsidR="008E2F3E" w:rsidRPr="00105AEB">
        <w:rPr>
          <w:position w:val="-28"/>
        </w:rPr>
        <w:object w:dxaOrig="1660" w:dyaOrig="680">
          <v:shape id="_x0000_i1122" type="#_x0000_t75" style="width:83.25pt;height:33.75pt" o:ole="">
            <v:imagedata r:id="rId186" o:title=""/>
          </v:shape>
          <o:OLEObject Type="Embed" ProgID="Equation.DSMT4" ShapeID="_x0000_i1122" DrawAspect="Content" ObjectID="_1609261600" r:id="rId19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23" type="#_x0000_t75" style="width:86.25pt;height:30.75pt" o:ole="">
            <v:imagedata r:id="rId197" o:title=""/>
          </v:shape>
          <o:OLEObject Type="Embed" ProgID="Equation.DSMT4" ShapeID="_x0000_i1123" DrawAspect="Content" ObjectID="_1609261601" r:id="rId19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4" type="#_x0000_t75" style="width:86.25pt;height:30.75pt" o:ole="">
            <v:imagedata r:id="rId199" o:title=""/>
          </v:shape>
          <o:OLEObject Type="Embed" ProgID="Equation.DSMT4" ShapeID="_x0000_i1124" DrawAspect="Content" ObjectID="_1609261602" r:id="rId200"/>
        </w:object>
      </w:r>
      <w:r w:rsidR="00663AAA">
        <w:t>производная по времени скалярного 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5" type="#_x0000_t75" style="width:24.75pt;height:33.75pt" o:ole="">
            <v:imagedata r:id="rId201" o:title=""/>
          </v:shape>
          <o:OLEObject Type="Embed" ProgID="Equation.DSMT4" ShapeID="_x0000_i1125" DrawAspect="Content" ObjectID="_1609261603" r:id="rId202"/>
        </w:object>
      </w:r>
      <w:r w:rsidR="001512FC">
        <w:t>в выражении для скорости изменения векторного потенциала</w:t>
      </w:r>
    </w:p>
    <w:p w:rsidR="007808B2" w:rsidRDefault="007808B2" w:rsidP="007808B2">
      <w:pPr>
        <w:pStyle w:val="MTDisplayEquation"/>
      </w:pPr>
      <w:r>
        <w:tab/>
      </w:r>
      <w:r w:rsidR="00B16CDE" w:rsidRPr="007808B2">
        <w:rPr>
          <w:position w:val="-32"/>
        </w:rPr>
        <w:object w:dxaOrig="4000" w:dyaOrig="760">
          <v:shape id="_x0000_i1126" type="#_x0000_t75" style="width:200.25pt;height:38.25pt" o:ole="">
            <v:imagedata r:id="rId203" o:title=""/>
          </v:shape>
          <o:OLEObject Type="Embed" ProgID="Equation.DSMT4" ShapeID="_x0000_i1126" DrawAspect="Content" ObjectID="_1609261604"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73660"/>
      <w:r>
        <w:instrText>(</w:instrText>
      </w:r>
      <w:fldSimple w:instr=" SEQ MTSec \c \* Arabic \* MERGEFORMAT ">
        <w:r w:rsidR="00723890">
          <w:rPr>
            <w:noProof/>
          </w:rPr>
          <w:instrText>2</w:instrText>
        </w:r>
      </w:fldSimple>
      <w:r>
        <w:instrText>.</w:instrText>
      </w:r>
      <w:fldSimple w:instr=" SEQ MTEqn \c \* Arabic \* MERGEFORMAT ">
        <w:r w:rsidR="00723890">
          <w:rPr>
            <w:noProof/>
          </w:rPr>
          <w:instrText>19</w:instrText>
        </w:r>
      </w:fldSimple>
      <w:r>
        <w:instrText>)</w:instrText>
      </w:r>
      <w:bookmarkEnd w:id="15"/>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27" type="#_x0000_t75" style="width:15.75pt;height:18pt" o:ole="">
            <v:imagedata r:id="rId205" o:title=""/>
          </v:shape>
          <o:OLEObject Type="Embed" ProgID="Equation.DSMT4" ShapeID="_x0000_i1127" DrawAspect="Content" ObjectID="_1609261605" r:id="rId206"/>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723890">
          <w:instrText>(2.18)</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28" type="#_x0000_t75" style="width:15.75pt;height:18pt" o:ole="">
            <v:imagedata r:id="rId205" o:title=""/>
          </v:shape>
          <o:OLEObject Type="Embed" ProgID="Equation.DSMT4" ShapeID="_x0000_i1128" DrawAspect="Content" ObjectID="_1609261606" r:id="rId207"/>
        </w:object>
      </w:r>
      <w:r w:rsidR="007808B2">
        <w:t>. Тогда при вычислении производной</w:t>
      </w:r>
      <w:r w:rsidR="00F01106">
        <w:t xml:space="preserve"> </w:t>
      </w:r>
      <w:r w:rsidR="00F01106" w:rsidRPr="00F01106">
        <w:rPr>
          <w:position w:val="-30"/>
        </w:rPr>
        <w:object w:dxaOrig="499" w:dyaOrig="680">
          <v:shape id="_x0000_i1129" type="#_x0000_t75" style="width:24.75pt;height:33.75pt" o:ole="">
            <v:imagedata r:id="rId208" o:title=""/>
          </v:shape>
          <o:OLEObject Type="Embed" ProgID="Equation.DSMT4" ShapeID="_x0000_i1129" DrawAspect="Content" ObjectID="_1609261607" r:id="rId209"/>
        </w:object>
      </w:r>
      <w:r w:rsidR="00F01106">
        <w:t xml:space="preserve"> в</w:t>
      </w:r>
      <w:r w:rsidR="007808B2">
        <w:t xml:space="preserve"> </w:t>
      </w:r>
      <w:r w:rsidR="007808B2">
        <w:fldChar w:fldCharType="begin"/>
      </w:r>
      <w:r w:rsidR="007808B2">
        <w:instrText xml:space="preserve"> GOTOBUTTON ZEqnNum173660  \* MERGEFORMAT </w:instrText>
      </w:r>
      <w:fldSimple w:instr=" REF ZEqnNum173660 \* Charformat \! \* MERGEFORMAT ">
        <w:r w:rsidR="00723890">
          <w:instrText>(2.19)</w:instrText>
        </w:r>
      </w:fldSimple>
      <w:r w:rsidR="007808B2">
        <w:fldChar w:fldCharType="end"/>
      </w:r>
      <w:r w:rsidR="007808B2">
        <w:t xml:space="preserve"> можно </w:t>
      </w:r>
      <w:r w:rsidR="00F01106">
        <w:t>производную по времени скалярного</w:t>
      </w:r>
      <w:r w:rsidR="007808B2">
        <w:t xml:space="preserve"> момент</w:t>
      </w:r>
      <w:r w:rsidR="00F01106">
        <w:t>а</w:t>
      </w:r>
      <w:r w:rsidR="007808B2">
        <w:t xml:space="preserve"> вынести за знак ди</w:t>
      </w:r>
      <w:r w:rsidR="002F287E">
        <w:t>фф</w:t>
      </w:r>
      <w:r w:rsidR="007808B2">
        <w:t>е</w:t>
      </w:r>
      <w:r w:rsidR="002F287E">
        <w:t>ре</w:t>
      </w:r>
      <w:r w:rsidR="007808B2">
        <w:t xml:space="preserve">нцирования </w:t>
      </w:r>
      <w:r w:rsidR="00F01106">
        <w:t xml:space="preserve">по </w:t>
      </w:r>
      <w:r w:rsidR="00F01106" w:rsidRPr="00F01106">
        <w:rPr>
          <w:position w:val="-30"/>
        </w:rPr>
        <w:object w:dxaOrig="499" w:dyaOrig="680">
          <v:shape id="_x0000_i1130" type="#_x0000_t75" style="width:24.75pt;height:33.75pt" o:ole="">
            <v:imagedata r:id="rId210" o:title=""/>
          </v:shape>
          <o:OLEObject Type="Embed" ProgID="Equation.DSMT4" ShapeID="_x0000_i1130" DrawAspect="Content" ObjectID="_1609261608" r:id="rId211"/>
        </w:object>
      </w:r>
    </w:p>
    <w:p w:rsidR="00CA2D7E" w:rsidRDefault="00CA2D7E" w:rsidP="00CA2D7E">
      <w:pPr>
        <w:pStyle w:val="MTDisplayEquation"/>
      </w:pPr>
      <w:r>
        <w:tab/>
      </w:r>
      <w:r w:rsidR="00B16CDE" w:rsidRPr="00CA2D7E">
        <w:rPr>
          <w:position w:val="-32"/>
        </w:rPr>
        <w:object w:dxaOrig="6420" w:dyaOrig="760">
          <v:shape id="_x0000_i1131" type="#_x0000_t75" style="width:321pt;height:38.25pt" o:ole="">
            <v:imagedata r:id="rId212" o:title=""/>
          </v:shape>
          <o:OLEObject Type="Embed" ProgID="Equation.DSMT4" ShapeID="_x0000_i1131" DrawAspect="Content" ObjectID="_1609261609"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0</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32" type="#_x0000_t75" style="width:201.75pt;height:36.75pt" o:ole="">
            <v:imagedata r:id="rId214" o:title=""/>
          </v:shape>
          <o:OLEObject Type="Embed" ProgID="Equation.DSMT4" ShapeID="_x0000_i1132" DrawAspect="Content" ObjectID="_1609261610"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1</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lastRenderedPageBreak/>
        <w:tab/>
      </w:r>
      <w:r w:rsidRPr="00CD5419">
        <w:rPr>
          <w:position w:val="-24"/>
        </w:rPr>
        <w:object w:dxaOrig="960" w:dyaOrig="620">
          <v:shape id="_x0000_i1133" type="#_x0000_t75" style="width:48pt;height:30.75pt" o:ole="">
            <v:imagedata r:id="rId216" o:title=""/>
          </v:shape>
          <o:OLEObject Type="Embed" ProgID="Equation.DSMT4" ShapeID="_x0000_i1133" DrawAspect="Content" ObjectID="_1609261611"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2</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4" type="#_x0000_t75" style="width:135.75pt;height:33.75pt" o:ole="">
            <v:imagedata r:id="rId218" o:title=""/>
          </v:shape>
          <o:OLEObject Type="Embed" ProgID="Equation.DSMT4" ShapeID="_x0000_i1134" DrawAspect="Content" ObjectID="_1609261612"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409728"/>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3</w:instrText>
        </w:r>
      </w:fldSimple>
      <w:r>
        <w:instrText>)</w:instrText>
      </w:r>
      <w:bookmarkEnd w:id="16"/>
      <w:r>
        <w:fldChar w:fldCharType="end"/>
      </w:r>
    </w:p>
    <w:p w:rsidR="00CD5419" w:rsidRDefault="00CD1EC1" w:rsidP="00A65E64">
      <w:r>
        <w:t xml:space="preserve">Предположим теперь, что </w:t>
      </w:r>
      <w:r w:rsidRPr="00A56A56">
        <w:rPr>
          <w:position w:val="-12"/>
        </w:rPr>
        <w:object w:dxaOrig="320" w:dyaOrig="360">
          <v:shape id="_x0000_i1135" type="#_x0000_t75" style="width:15.75pt;height:18pt" o:ole="">
            <v:imagedata r:id="rId205" o:title=""/>
          </v:shape>
          <o:OLEObject Type="Embed" ProgID="Equation.DSMT4" ShapeID="_x0000_i1135" DrawAspect="Content" ObjectID="_1609261613" r:id="rId220"/>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723890">
          <w:instrText>(2.18)</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36" type="#_x0000_t75" style="width:15.75pt;height:18pt" o:ole="">
            <v:imagedata r:id="rId205" o:title=""/>
          </v:shape>
          <o:OLEObject Type="Embed" ProgID="Equation.DSMT4" ShapeID="_x0000_i1136" DrawAspect="Content" ObjectID="_1609261614" r:id="rId221"/>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37" type="#_x0000_t75" style="width:339pt;height:75.75pt" o:ole="">
            <v:imagedata r:id="rId222" o:title=""/>
          </v:shape>
          <o:OLEObject Type="Embed" ProgID="Equation.DSMT4" ShapeID="_x0000_i1137" DrawAspect="Content" ObjectID="_1609261615"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4</w:instrText>
        </w:r>
      </w:fldSimple>
      <w:r>
        <w:instrText>)</w:instrText>
      </w:r>
      <w:r>
        <w:fldChar w:fldCharType="end"/>
      </w:r>
    </w:p>
    <w:p w:rsidR="00937D2A" w:rsidRDefault="00F57FFD" w:rsidP="00A65E64">
      <w:r>
        <w:t>Где</w:t>
      </w:r>
    </w:p>
    <w:p w:rsidR="009D6110" w:rsidRDefault="009D6110" w:rsidP="009D6110">
      <w:pPr>
        <w:pStyle w:val="MTDisplayEquation"/>
      </w:pPr>
      <w:r>
        <w:tab/>
      </w:r>
      <w:r w:rsidR="00A43180" w:rsidRPr="002B372E">
        <w:rPr>
          <w:position w:val="-70"/>
        </w:rPr>
        <w:object w:dxaOrig="6420" w:dyaOrig="1520">
          <v:shape id="_x0000_i1138" type="#_x0000_t75" style="width:321pt;height:75.75pt" o:ole="">
            <v:imagedata r:id="rId224" o:title=""/>
          </v:shape>
          <o:OLEObject Type="Embed" ProgID="Equation.DSMT4" ShapeID="_x0000_i1138" DrawAspect="Content" ObjectID="_1609261616"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5</w:instrText>
        </w:r>
      </w:fldSimple>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723890">
          <w:instrText>(2.25)</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39" type="#_x0000_t75" style="width:27pt;height:24pt" o:ole="">
            <v:imagedata r:id="rId226" o:title=""/>
          </v:shape>
          <o:OLEObject Type="Embed" ProgID="Equation.DSMT4" ShapeID="_x0000_i1139" DrawAspect="Content" ObjectID="_1609261617" r:id="rId227"/>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C4541F" w:rsidRPr="008247BB">
        <w:rPr>
          <w:position w:val="-74"/>
        </w:rPr>
        <w:object w:dxaOrig="5420" w:dyaOrig="1600">
          <v:shape id="_x0000_i1140" type="#_x0000_t75" style="width:271.5pt;height:79.5pt" o:ole="">
            <v:imagedata r:id="rId228" o:title=""/>
          </v:shape>
          <o:OLEObject Type="Embed" ProgID="Equation.DSMT4" ShapeID="_x0000_i1140" DrawAspect="Content" ObjectID="_1609261618"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6</w:instrText>
        </w:r>
      </w:fldSimple>
      <w:r>
        <w:instrText>)</w:instrText>
      </w:r>
      <w:r>
        <w:fldChar w:fldCharType="end"/>
      </w:r>
    </w:p>
    <w:p w:rsidR="00481F3F" w:rsidRDefault="00481F3F" w:rsidP="00481F3F"/>
    <w:p w:rsidR="00727D5E" w:rsidRPr="007834A3" w:rsidRDefault="00727D5E" w:rsidP="00727D5E">
      <w:r>
        <w:t>Дополнительная компонента электрического поля</w:t>
      </w:r>
    </w:p>
    <w:p w:rsidR="00727D5E" w:rsidRDefault="002741D0" w:rsidP="00727D5E">
      <w:pPr>
        <w:rPr>
          <w:lang w:val="en-US"/>
        </w:rPr>
      </w:pPr>
      <w:r w:rsidRPr="00727D5E">
        <w:rPr>
          <w:position w:val="-74"/>
          <w:lang w:val="en-US"/>
        </w:rPr>
        <w:object w:dxaOrig="5620" w:dyaOrig="1600">
          <v:shape id="_x0000_i1141" type="#_x0000_t75" style="width:280.5pt;height:79.5pt" o:ole="">
            <v:imagedata r:id="rId230" o:title=""/>
          </v:shape>
          <o:OLEObject Type="Embed" ProgID="Equation.DSMT4" ShapeID="_x0000_i1141" DrawAspect="Content" ObjectID="_1609261619" r:id="rId231"/>
        </w:object>
      </w:r>
    </w:p>
    <w:p w:rsidR="002741D0" w:rsidRDefault="00D9189A" w:rsidP="002741D0">
      <w:r>
        <w:t>Уточнённая формула для</w:t>
      </w:r>
      <w:r w:rsidR="002741D0">
        <w:t xml:space="preserve"> дополнительного «заряда» </w:t>
      </w:r>
    </w:p>
    <w:p w:rsidR="002741D0" w:rsidRPr="00257682" w:rsidRDefault="002741D0" w:rsidP="00727D5E"/>
    <w:p w:rsidR="009122BA" w:rsidRPr="002741D0" w:rsidRDefault="009122BA" w:rsidP="009122BA">
      <w:pPr>
        <w:pStyle w:val="MTDisplayEquation"/>
      </w:pPr>
      <w:r>
        <w:tab/>
      </w:r>
      <w:r w:rsidRPr="009122BA">
        <w:rPr>
          <w:position w:val="-74"/>
        </w:rPr>
        <w:object w:dxaOrig="5600" w:dyaOrig="1600">
          <v:shape id="_x0000_i1142" type="#_x0000_t75" style="width:279.75pt;height:80.25pt" o:ole="">
            <v:imagedata r:id="rId232" o:title=""/>
          </v:shape>
          <o:OLEObject Type="Embed" ProgID="Equation.DSMT4" ShapeID="_x0000_i1142" DrawAspect="Content" ObjectID="_1609261620" r:id="rId2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406144"/>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7</w:instrText>
        </w:r>
      </w:fldSimple>
      <w:r>
        <w:instrText>)</w:instrText>
      </w:r>
      <w:bookmarkEnd w:id="18"/>
      <w:r>
        <w:fldChar w:fldCharType="end"/>
      </w:r>
    </w:p>
    <w:p w:rsidR="00AD66B6" w:rsidRDefault="00AD66B6" w:rsidP="00AD66B6">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E57D3C" w:rsidRPr="006F269E" w:rsidRDefault="00257682" w:rsidP="00E57D3C">
      <w:pPr>
        <w:jc w:val="center"/>
        <w:rPr>
          <w:b/>
          <w:sz w:val="32"/>
        </w:rPr>
      </w:pPr>
      <w:r>
        <w:rPr>
          <w:b/>
          <w:sz w:val="32"/>
        </w:rPr>
        <w:t>Сравнение с результатами эксперимента</w:t>
      </w:r>
    </w:p>
    <w:p w:rsidR="00E57D3C" w:rsidRDefault="00E57D3C" w:rsidP="00E57D3C">
      <w:r w:rsidRPr="00E47759">
        <w:t xml:space="preserve">Пусть в конце фазы разогрева первоначальная плазма имеет радиус </w:t>
      </w:r>
      <w:r w:rsidRPr="00E47759">
        <w:rPr>
          <w:position w:val="-12"/>
        </w:rPr>
        <w:object w:dxaOrig="260" w:dyaOrig="360">
          <v:shape id="_x0000_i1143" type="#_x0000_t75" style="width:12.75pt;height:18pt" o:ole="">
            <v:imagedata r:id="rId234" o:title=""/>
          </v:shape>
          <o:OLEObject Type="Embed" ProgID="Equation.DSMT4" ShapeID="_x0000_i1143" DrawAspect="Content" ObjectID="_1609261621" r:id="rId235"/>
        </w:object>
      </w:r>
      <w:r>
        <w:t xml:space="preserve"> </w:t>
      </w:r>
      <w:r w:rsidRPr="00E47759">
        <w:t xml:space="preserve">  а изначальная плотность частиц равна   </w:t>
      </w:r>
      <w:r w:rsidRPr="00E47759">
        <w:rPr>
          <w:position w:val="-68"/>
        </w:rPr>
        <w:object w:dxaOrig="2220" w:dyaOrig="1060">
          <v:shape id="_x0000_i1144" type="#_x0000_t75" style="width:111pt;height:53.25pt" o:ole="">
            <v:imagedata r:id="rId236" o:title=""/>
          </v:shape>
          <o:OLEObject Type="Embed" ProgID="Equation.DSMT4" ShapeID="_x0000_i1144" DrawAspect="Content" ObjectID="_1609261622" r:id="rId237"/>
        </w:object>
      </w:r>
      <w:r>
        <w:t xml:space="preserve"> </w:t>
      </w:r>
      <w:r w:rsidRPr="005A21E0">
        <w:t xml:space="preserve"> Для распределения радиальной ко</w:t>
      </w:r>
      <w:r w:rsidR="00B01B9F">
        <w:t>мпоненты скорости частиц примем линейную аппроксимацию в виде</w:t>
      </w:r>
      <w:r w:rsidRPr="005A21E0">
        <w:t xml:space="preserve">: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FC04CC" w:rsidRDefault="00E93372" w:rsidP="00E57D3C">
      <w:r w:rsidRPr="00E93372">
        <w:rPr>
          <w:position w:val="-30"/>
        </w:rPr>
        <w:object w:dxaOrig="1200" w:dyaOrig="680">
          <v:shape id="_x0000_i1145" type="#_x0000_t75" style="width:60pt;height:33.75pt" o:ole="">
            <v:imagedata r:id="rId238" o:title=""/>
          </v:shape>
          <o:OLEObject Type="Embed" ProgID="Equation.DSMT4" ShapeID="_x0000_i1145" DrawAspect="Content" ObjectID="_1609261623" r:id="rId239"/>
        </w:object>
      </w:r>
      <w:r>
        <w:t xml:space="preserve"> </w:t>
      </w:r>
    </w:p>
    <w:p w:rsidR="00FC04CC" w:rsidRPr="00D915FA" w:rsidRDefault="00E93372" w:rsidP="00E57D3C">
      <w:r>
        <w:t xml:space="preserve">Где </w:t>
      </w:r>
      <w:r w:rsidRPr="00E93372">
        <w:rPr>
          <w:position w:val="-12"/>
        </w:rPr>
        <w:object w:dxaOrig="260" w:dyaOrig="360">
          <v:shape id="_x0000_i1146" type="#_x0000_t75" style="width:12.75pt;height:18pt" o:ole="">
            <v:imagedata r:id="rId240" o:title=""/>
          </v:shape>
          <o:OLEObject Type="Embed" ProgID="Equation.DSMT4" ShapeID="_x0000_i1146" DrawAspect="Content" ObjectID="_1609261624" r:id="rId241"/>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147" type="#_x0000_t75" style="width:12pt;height:11.25pt" o:ole="">
            <v:imagedata r:id="rId242" o:title=""/>
          </v:shape>
          <o:OLEObject Type="Embed" ProgID="Equation.DSMT4" ShapeID="_x0000_i1147" DrawAspect="Content" ObjectID="_1609261625" r:id="rId243"/>
        </w:object>
      </w:r>
      <w:r w:rsidR="00757898">
        <w:t xml:space="preserve"> коэффициент</w:t>
      </w:r>
      <w:r w:rsidR="00B01B9F">
        <w:t xml:space="preserve"> пропорциональности</w:t>
      </w:r>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48" type="#_x0000_t75" style="width:168pt;height:39.75pt" o:ole="">
            <v:imagedata r:id="rId244" o:title=""/>
          </v:shape>
          <o:OLEObject Type="Embed" ProgID="Equation.DSMT4" ShapeID="_x0000_i1148" DrawAspect="Content" ObjectID="_1609261626" r:id="rId245"/>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149" type="#_x0000_t75" style="width:62.25pt;height:35.25pt" o:ole="">
            <v:imagedata r:id="rId246" o:title=""/>
          </v:shape>
          <o:OLEObject Type="Embed" ProgID="Equation.DSMT4" ShapeID="_x0000_i1149" DrawAspect="Content" ObjectID="_1609261627" r:id="rId247"/>
        </w:object>
      </w:r>
      <w:r w:rsidR="00625B3D">
        <w:t xml:space="preserve">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p>
    <w:p w:rsidR="0031225C" w:rsidRDefault="0031225C" w:rsidP="00E57D3C">
      <w:pPr>
        <w:autoSpaceDE w:val="0"/>
        <w:autoSpaceDN w:val="0"/>
        <w:adjustRightInd w:val="0"/>
        <w:spacing w:after="0" w:line="240" w:lineRule="auto"/>
      </w:pP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r w:rsidRPr="00BA13B8">
        <w:t>Менде</w:t>
      </w:r>
      <w:r>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t>«тонкая медная проволока диаметром 0.2 мм, её длина, выступающая из штока, 10 мм»</w:t>
      </w:r>
      <w:r w:rsidRPr="00BA13B8">
        <w:t xml:space="preserve"> </w:t>
      </w:r>
      <w:r>
        <w:t>и «за время разряда напряжение на конденсаторах падает с 300 В до 50 В. При этом время разряда составляет ~ 500 мкс. Разница между энергией конденсаторов, заряженных до 300 В и</w:t>
      </w:r>
      <w:r w:rsidR="00AB3D8F">
        <w:t xml:space="preserve"> заряженных до 50 В составляет 2</w:t>
      </w:r>
      <w:r>
        <w:t>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710A47" w:rsidRDefault="00710A47" w:rsidP="00E57D3C">
      <w:pPr>
        <w:autoSpaceDE w:val="0"/>
        <w:autoSpaceDN w:val="0"/>
        <w:adjustRightInd w:val="0"/>
        <w:spacing w:after="0" w:line="240" w:lineRule="auto"/>
      </w:pPr>
    </w:p>
    <w:p w:rsidR="00E57D3C" w:rsidRDefault="00E90B69" w:rsidP="00E90B69">
      <w:r w:rsidRPr="00E90B69">
        <w:lastRenderedPageBreak/>
        <w:t>“</w:t>
      </w:r>
      <w:r>
        <w:t>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 напряжения 300 В составляет 134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E132B8" w:rsidRDefault="00E132B8" w:rsidP="00E90B69"/>
    <w:p w:rsidR="009A48F0" w:rsidRDefault="009A48F0" w:rsidP="00E90B69">
      <w:r>
        <w:t xml:space="preserve">Итак, объём меди превращаемой в плазму равен </w:t>
      </w:r>
      <w:r w:rsidR="00093E4F" w:rsidRPr="009A48F0">
        <w:rPr>
          <w:position w:val="-12"/>
        </w:rPr>
        <w:object w:dxaOrig="3800" w:dyaOrig="380">
          <v:shape id="_x0000_i1150" type="#_x0000_t75" style="width:189.75pt;height:18.75pt" o:ole="">
            <v:imagedata r:id="rId248" o:title=""/>
          </v:shape>
          <o:OLEObject Type="Embed" ProgID="Equation.DSMT4" ShapeID="_x0000_i1150" DrawAspect="Content" ObjectID="_1609261628" r:id="rId249"/>
        </w:object>
      </w:r>
      <w:r>
        <w:t xml:space="preserve"> масса этой меди равна </w:t>
      </w:r>
      <w:r w:rsidR="00093E4F" w:rsidRPr="00093E4F">
        <w:rPr>
          <w:position w:val="-12"/>
        </w:rPr>
        <w:object w:dxaOrig="2680" w:dyaOrig="360">
          <v:shape id="_x0000_i1151" type="#_x0000_t75" style="width:134.25pt;height:18pt" o:ole="">
            <v:imagedata r:id="rId250" o:title=""/>
          </v:shape>
          <o:OLEObject Type="Embed" ProgID="Equation.DSMT4" ShapeID="_x0000_i1151" DrawAspect="Content" ObjectID="_1609261629" r:id="rId251"/>
        </w:object>
      </w:r>
      <w:r>
        <w:t xml:space="preserve"> </w:t>
      </w:r>
      <w:r w:rsidR="00093E4F">
        <w:t xml:space="preserve">количество вещества </w:t>
      </w:r>
      <w:r w:rsidR="000F316E" w:rsidRPr="000F316E">
        <w:rPr>
          <w:position w:val="-12"/>
        </w:rPr>
        <w:object w:dxaOrig="3340" w:dyaOrig="360">
          <v:shape id="_x0000_i1152" type="#_x0000_t75" style="width:167.25pt;height:18pt" o:ole="">
            <v:imagedata r:id="rId252" o:title=""/>
          </v:shape>
          <o:OLEObject Type="Embed" ProgID="Equation.DSMT4" ShapeID="_x0000_i1152" DrawAspect="Content" ObjectID="_1609261630" r:id="rId253"/>
        </w:object>
      </w:r>
      <w:r w:rsidR="000F316E">
        <w:t xml:space="preserve"> число атомов </w:t>
      </w:r>
      <w:r w:rsidR="000F316E" w:rsidRPr="000F316E">
        <w:rPr>
          <w:position w:val="-12"/>
        </w:rPr>
        <w:object w:dxaOrig="3360" w:dyaOrig="380">
          <v:shape id="_x0000_i1153" type="#_x0000_t75" style="width:168pt;height:18.75pt" o:ole="">
            <v:imagedata r:id="rId254" o:title=""/>
          </v:shape>
          <o:OLEObject Type="Embed" ProgID="Equation.DSMT4" ShapeID="_x0000_i1153" DrawAspect="Content" ObjectID="_1609261631" r:id="rId255"/>
        </w:object>
      </w:r>
      <w:r w:rsidR="000F316E">
        <w:t xml:space="preserve"> </w:t>
      </w:r>
    </w:p>
    <w:p w:rsidR="008C7E06" w:rsidRDefault="008C7E06" w:rsidP="00E90B69">
      <w:r>
        <w:t>Энергия разряда конденсатора</w:t>
      </w:r>
    </w:p>
    <w:p w:rsidR="00515EFA" w:rsidRPr="00515EFA" w:rsidRDefault="00515EFA" w:rsidP="00515EFA">
      <w:r w:rsidRPr="00515EFA">
        <w:rPr>
          <w:noProof/>
          <w:lang w:eastAsia="ru-RU"/>
        </w:rPr>
        <w:drawing>
          <wp:inline distT="0" distB="0" distL="0" distR="0" wp14:anchorId="6D1345FE" wp14:editId="17710681">
            <wp:extent cx="2790825" cy="3429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790825" cy="342900"/>
                    </a:xfrm>
                    <a:prstGeom prst="rect">
                      <a:avLst/>
                    </a:prstGeom>
                    <a:noFill/>
                    <a:ln>
                      <a:noFill/>
                    </a:ln>
                  </pic:spPr>
                </pic:pic>
              </a:graphicData>
            </a:graphic>
          </wp:inline>
        </w:drawing>
      </w:r>
    </w:p>
    <w:p w:rsidR="008C7E06" w:rsidRPr="008C7E06" w:rsidRDefault="00C12212" w:rsidP="00E90B69">
      <w:r w:rsidRPr="00C12212">
        <w:t>262.5000000</w:t>
      </w:r>
      <w:r>
        <w:t xml:space="preserve"> Дж</w:t>
      </w:r>
    </w:p>
    <w:p w:rsidR="008C7E06" w:rsidRPr="00AD4073" w:rsidRDefault="008C7E06" w:rsidP="00E90B69"/>
    <w:p w:rsidR="008C7E06" w:rsidRPr="00E90B69" w:rsidRDefault="008C7E06" w:rsidP="00E90B69"/>
    <w:p w:rsidR="00727D5E" w:rsidRDefault="007B7B46" w:rsidP="00481F3F">
      <w:r>
        <w:t xml:space="preserve">Для </w:t>
      </w:r>
      <w:r w:rsidR="00791662">
        <w:t xml:space="preserve">вычисления затрат энергии для </w:t>
      </w:r>
      <w:r>
        <w:t>нагревания до темпер</w:t>
      </w:r>
      <w:r w:rsidR="00791662">
        <w:t>атуры плавления берём табличные данные теплоёмкости меди при постоянном давлении</w:t>
      </w:r>
      <w:r w:rsidR="003000D0">
        <w:t xml:space="preserve"> в Дж/(кг*К)</w:t>
      </w:r>
      <w:r w:rsidR="00791662">
        <w:t xml:space="preserve"> из </w:t>
      </w:r>
    </w:p>
    <w:p w:rsidR="00791662" w:rsidRDefault="00791662" w:rsidP="00791662">
      <w:r>
        <w:t>Источники: 1. В.Е. Зиновьев. Теплофизические свойства металлов при высоких температурах. 2. Чиркин В.С. Теплофизические свойства материалов ядерной техники. М.: Атомиздат, 1967 — 474 с.</w:t>
      </w:r>
    </w:p>
    <w:p w:rsidR="00727D5E" w:rsidRDefault="00791662" w:rsidP="00481F3F">
      <w:r>
        <w:t xml:space="preserve">T </w:t>
      </w:r>
      <w:r w:rsidR="002A5DDB">
        <w:t xml:space="preserve">  </w:t>
      </w:r>
      <w:r>
        <w:t xml:space="preserve">= [300, </w:t>
      </w:r>
      <w:r w:rsidR="002A5DDB">
        <w:t xml:space="preserve">    </w:t>
      </w:r>
      <w:r>
        <w:t xml:space="preserve">400, </w:t>
      </w:r>
      <w:r w:rsidR="002A5DDB">
        <w:t xml:space="preserve">   </w:t>
      </w:r>
      <w:r>
        <w:t xml:space="preserve">500, </w:t>
      </w:r>
      <w:r w:rsidR="002A5DDB">
        <w:t xml:space="preserve">   </w:t>
      </w:r>
      <w:r>
        <w:t xml:space="preserve">600, </w:t>
      </w:r>
      <w:r w:rsidR="002A5DDB">
        <w:t xml:space="preserve">   </w:t>
      </w:r>
      <w:r>
        <w:t xml:space="preserve">700, </w:t>
      </w:r>
      <w:r w:rsidR="002A5DDB">
        <w:t xml:space="preserve">    </w:t>
      </w:r>
      <w:r>
        <w:t xml:space="preserve">800, </w:t>
      </w:r>
      <w:r w:rsidR="002A5DDB">
        <w:t xml:space="preserve">   </w:t>
      </w:r>
      <w:r>
        <w:t xml:space="preserve">900, </w:t>
      </w:r>
      <w:r w:rsidR="002A5DDB">
        <w:t xml:space="preserve">   </w:t>
      </w:r>
      <w:r>
        <w:t xml:space="preserve">1000, </w:t>
      </w:r>
      <w:r w:rsidR="002A5DDB">
        <w:t xml:space="preserve">  </w:t>
      </w:r>
      <w:r>
        <w:t xml:space="preserve">1100, </w:t>
      </w:r>
      <w:r w:rsidR="002A5DDB">
        <w:t xml:space="preserve"> </w:t>
      </w:r>
      <w:r>
        <w:t xml:space="preserve">1200, </w:t>
      </w:r>
      <w:r w:rsidR="002A5DDB">
        <w:t xml:space="preserve"> </w:t>
      </w:r>
      <w:r>
        <w:t>1300, 1357.6]</w:t>
      </w:r>
      <w:r>
        <w:br/>
        <w:t xml:space="preserve">Cp = [385.0, 397.7, 408.0, 416.9, 425.1, 432.9, 441.7, 451.4, 464.3, 480.8, 506.6, 525.2] </w:t>
      </w:r>
      <w:r>
        <w:br/>
        <w:t xml:space="preserve">Интерполируя кубическими сплайнами и интегрируя в пределах от 300 до 1357.6 </w:t>
      </w:r>
      <w:r w:rsidR="00A0492A">
        <w:t xml:space="preserve">К </w:t>
      </w:r>
      <w:r>
        <w:t xml:space="preserve">получаем </w:t>
      </w:r>
      <w:r w:rsidRPr="00791662">
        <w:t>4.660242040*10^5</w:t>
      </w:r>
      <w:r>
        <w:t xml:space="preserve"> Дж/кг</w:t>
      </w:r>
      <w:r w:rsidR="005F6CDB">
        <w:t xml:space="preserve"> Умножая на массу меди получаем 0</w:t>
      </w:r>
      <w:r w:rsidR="005F6CDB" w:rsidRPr="005F6CDB">
        <w:t>.6529699644</w:t>
      </w:r>
      <w:r w:rsidR="005F6CDB">
        <w:t xml:space="preserve"> Дж</w:t>
      </w:r>
    </w:p>
    <w:p w:rsidR="00727D5E" w:rsidRDefault="00635F4D" w:rsidP="00481F3F">
      <w:r>
        <w:t>Затраты энергии на плавление 0</w:t>
      </w:r>
      <w:r w:rsidRPr="00635F4D">
        <w:t>.2869119109</w:t>
      </w:r>
      <w:r>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xml:space="preserve">. </w:t>
      </w:r>
      <w:r w:rsidR="005C51D3">
        <w:t xml:space="preserve">При достаточной мощности разряда есть вероятность достижения критического давления внутри меди. </w:t>
      </w:r>
      <w:r w:rsidR="005C51D3" w:rsidRPr="005C51D3">
        <w:t xml:space="preserve"> </w:t>
      </w:r>
      <w:r w:rsidR="007D23E6">
        <w:t>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7D23E6" w:rsidRDefault="00F31B64" w:rsidP="001C5D64">
      <w:r>
        <w:t xml:space="preserve">Расчётные данные о </w:t>
      </w:r>
      <w:r w:rsidR="009C21B7">
        <w:t xml:space="preserve">термодинамических свойствах меди в критической точке берём из </w:t>
      </w:r>
      <w:hyperlink r:id="rId257" w:history="1">
        <w:r w:rsidR="009C21B7" w:rsidRPr="002A792C">
          <w:rPr>
            <w:rStyle w:val="a5"/>
          </w:rPr>
          <w:t>https://www.sciencedirect.com/science/article/abs/pii/S0009261408015790</w:t>
        </w:r>
      </w:hyperlink>
      <w:r w:rsidR="009C21B7">
        <w:t xml:space="preserve"> </w:t>
      </w:r>
    </w:p>
    <w:p w:rsidR="009C21B7" w:rsidRDefault="009C21B7" w:rsidP="009C21B7">
      <w:pPr>
        <w:rPr>
          <w:lang w:val="en-US"/>
        </w:rPr>
      </w:pPr>
      <w:r w:rsidRPr="009C21B7">
        <w:rPr>
          <w:lang w:val="en-US"/>
        </w:rPr>
        <w:t>Chemical Physics Letters 467 (2009) 318–322. The predictions of the critical point parameters for Al, Cu and W found from the correspondence between the critical point and unit compressibility line (Zeno line) positions. E.M. Apfelbaum *, V.S. Vorob’ev</w:t>
      </w:r>
      <w:r w:rsidRPr="00173F6E">
        <w:rPr>
          <w:lang w:val="en-US"/>
        </w:rPr>
        <w:t xml:space="preserve">. </w:t>
      </w:r>
      <w:r w:rsidRPr="009C21B7">
        <w:rPr>
          <w:lang w:val="en-US"/>
        </w:rPr>
        <w:t>Joint Institute for High Temperatures of Russian Academy of Science, Izhorskaya 13, Stroenie 2, 125412 Moscow, Russia</w:t>
      </w:r>
    </w:p>
    <w:p w:rsidR="00173F6E" w:rsidRDefault="00F622A1" w:rsidP="009C21B7">
      <w:r>
        <w:lastRenderedPageBreak/>
        <w:t>В этой работе приводится сводная таблица расчётных значений критических параметров меди, полученных разными способами</w:t>
      </w:r>
    </w:p>
    <w:p w:rsidR="00F622A1" w:rsidRPr="00F622A1" w:rsidRDefault="00F622A1" w:rsidP="00F622A1">
      <w:pPr>
        <w:rPr>
          <w:lang w:val="en-US"/>
        </w:rPr>
      </w:pPr>
      <w:r w:rsidRPr="00F622A1">
        <w:rPr>
          <w:lang w:val="en-US"/>
        </w:rPr>
        <w:t xml:space="preserve">7093 1.95 This work </w:t>
      </w:r>
    </w:p>
    <w:p w:rsidR="00F622A1" w:rsidRPr="00F622A1" w:rsidRDefault="00F622A1" w:rsidP="00F622A1">
      <w:pPr>
        <w:rPr>
          <w:lang w:val="en-US"/>
        </w:rPr>
      </w:pPr>
      <w:r w:rsidRPr="00F622A1">
        <w:rPr>
          <w:lang w:val="en-US"/>
        </w:rPr>
        <w:t>7620 1.4 Scaling [27] A.A. Likalter, Phys. Rev. B 53 (1996) 4386.</w:t>
      </w:r>
    </w:p>
    <w:p w:rsidR="00F622A1" w:rsidRPr="00F622A1" w:rsidRDefault="00F622A1" w:rsidP="00F622A1">
      <w:pPr>
        <w:rPr>
          <w:lang w:val="en-US"/>
        </w:rPr>
      </w:pPr>
      <w:r w:rsidRPr="00F622A1">
        <w:rPr>
          <w:lang w:val="en-US"/>
        </w:rPr>
        <w:t>8390 2.4 Extrapolation [28] V.E. Fortov, A.N. Dremin, A.A. Leont’ev, Teplofizila vysokih temperatur 13</w:t>
      </w:r>
    </w:p>
    <w:p w:rsidR="00F622A1" w:rsidRPr="00F622A1" w:rsidRDefault="00F622A1" w:rsidP="00F622A1">
      <w:r>
        <w:t>(1975) 984 (in Russian).</w:t>
      </w:r>
    </w:p>
    <w:p w:rsidR="00173F6E" w:rsidRDefault="00A85A1F" w:rsidP="009C21B7">
      <w:r>
        <w:t>Рассчитываем объём меди в критическом состоянии</w:t>
      </w:r>
      <w:r w:rsidR="007B12CF">
        <w:t xml:space="preserve"> </w:t>
      </w:r>
      <w:r w:rsidR="007B12CF" w:rsidRPr="007B12CF">
        <w:rPr>
          <w:position w:val="-12"/>
        </w:rPr>
        <w:object w:dxaOrig="3960" w:dyaOrig="380">
          <v:shape id="_x0000_i1154" type="#_x0000_t75" style="width:198pt;height:18.75pt" o:ole="">
            <v:imagedata r:id="rId258" o:title=""/>
          </v:shape>
          <o:OLEObject Type="Embed" ProgID="Equation.DSMT4" ShapeID="_x0000_i1154" DrawAspect="Content" ObjectID="_1609261632" r:id="rId259"/>
        </w:object>
      </w:r>
      <w:r w:rsidR="007B12CF">
        <w:t xml:space="preserve"> </w:t>
      </w:r>
    </w:p>
    <w:p w:rsidR="00A85A1F" w:rsidRDefault="008676E3" w:rsidP="009C21B7">
      <w:r>
        <w:t xml:space="preserve">Рассчитываем первоначальный радиус как радиус шара меди в критическом состоянии объёма </w:t>
      </w:r>
      <w:r w:rsidRPr="008676E3">
        <w:rPr>
          <w:position w:val="-12"/>
        </w:rPr>
        <w:object w:dxaOrig="440" w:dyaOrig="380">
          <v:shape id="_x0000_i1155" type="#_x0000_t75" style="width:21.75pt;height:18.75pt" o:ole="">
            <v:imagedata r:id="rId260" o:title=""/>
          </v:shape>
          <o:OLEObject Type="Embed" ProgID="Equation.DSMT4" ShapeID="_x0000_i1155" DrawAspect="Content" ObjectID="_1609261633" r:id="rId261"/>
        </w:object>
      </w:r>
    </w:p>
    <w:p w:rsidR="008676E3" w:rsidRDefault="00007CE9" w:rsidP="009C21B7">
      <w:r w:rsidRPr="008676E3">
        <w:rPr>
          <w:position w:val="-26"/>
        </w:rPr>
        <w:object w:dxaOrig="4020" w:dyaOrig="720">
          <v:shape id="_x0000_i1156" type="#_x0000_t75" style="width:201pt;height:36pt" o:ole="">
            <v:imagedata r:id="rId262" o:title=""/>
          </v:shape>
          <o:OLEObject Type="Embed" ProgID="Equation.DSMT4" ShapeID="_x0000_i1156" DrawAspect="Content" ObjectID="_1609261634" r:id="rId263"/>
        </w:object>
      </w:r>
      <w:r w:rsidR="008676E3">
        <w:t xml:space="preserve"> </w:t>
      </w:r>
    </w:p>
    <w:p w:rsidR="00007CE9" w:rsidRDefault="00EA65CA" w:rsidP="009C21B7">
      <w:r w:rsidRPr="00EA65CA">
        <w:rPr>
          <w:position w:val="-12"/>
        </w:rPr>
        <w:object w:dxaOrig="1200" w:dyaOrig="360">
          <v:shape id="_x0000_i1157" type="#_x0000_t75" style="width:60pt;height:18pt" o:ole="">
            <v:imagedata r:id="rId264" o:title=""/>
          </v:shape>
          <o:OLEObject Type="Embed" ProgID="Equation.DSMT4" ShapeID="_x0000_i1157" DrawAspect="Content" ObjectID="_1609261635" r:id="rId265"/>
        </w:object>
      </w:r>
      <w:r w:rsidR="00022B7A">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составляют </w:t>
      </w:r>
      <w:r>
        <w:t xml:space="preserve"> </w:t>
      </w:r>
      <w:r w:rsidR="007A2EC8" w:rsidRPr="007A2EC8">
        <w:t>16.42679305</w:t>
      </w:r>
      <w:r w:rsidR="007A2EC8">
        <w:t xml:space="preserve"> Дж</w:t>
      </w:r>
    </w:p>
    <w:p w:rsidR="00007CE9" w:rsidRDefault="00B9654C" w:rsidP="009C21B7">
      <w:r>
        <w:t>Затраты на нагрев жидкой меди до состояния критического пара оценить достаточно сложно поэтому я попытаюсь приблизительно оценить их как затраты на нагрев при постоянном</w:t>
      </w:r>
      <w:r w:rsidR="00086C74">
        <w:t xml:space="preserve"> давлении</w:t>
      </w:r>
      <w:r w:rsidR="0086208E">
        <w:t xml:space="preserve"> (</w:t>
      </w:r>
      <w:r w:rsidR="0086208E" w:rsidRPr="0086208E">
        <w:t>4.998208105</w:t>
      </w:r>
      <w:r w:rsidR="0086208E">
        <w:t xml:space="preserve"> Дж)</w:t>
      </w:r>
      <w:r>
        <w:t xml:space="preserve"> и</w:t>
      </w:r>
      <w:r w:rsidR="00086C74">
        <w:t xml:space="preserve"> плюс затраты на испарение при постоянном давлении</w:t>
      </w:r>
      <w:r w:rsidR="0086208E">
        <w:t xml:space="preserve"> (</w:t>
      </w:r>
      <w:r w:rsidR="0086208E" w:rsidRPr="0086208E">
        <w:t>6.716243174</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69247</w:t>
      </w:r>
      <w:r w:rsidR="00D07D97">
        <w:t xml:space="preserve"> Дж</w:t>
      </w:r>
    </w:p>
    <w:p w:rsidR="0090297E" w:rsidRDefault="00AD1C8C" w:rsidP="009C21B7">
      <w:r w:rsidRPr="00AD1C8C">
        <w:rPr>
          <w:position w:val="-28"/>
        </w:rPr>
        <w:object w:dxaOrig="1500" w:dyaOrig="660">
          <v:shape id="_x0000_i1158" type="#_x0000_t75" style="width:75pt;height:33pt" o:ole="">
            <v:imagedata r:id="rId266" o:title=""/>
          </v:shape>
          <o:OLEObject Type="Embed" ProgID="Equation.DSMT4" ShapeID="_x0000_i1158" DrawAspect="Content" ObjectID="_1609261636" r:id="rId267"/>
        </w:object>
      </w:r>
      <w:r w:rsidR="0090297E">
        <w:t xml:space="preserve"> </w:t>
      </w:r>
    </w:p>
    <w:p w:rsidR="00B9654C" w:rsidRDefault="00AD1C8C" w:rsidP="009C21B7">
      <w:r w:rsidRPr="0090297E">
        <w:rPr>
          <w:position w:val="-36"/>
        </w:rPr>
        <w:object w:dxaOrig="1860" w:dyaOrig="840">
          <v:shape id="_x0000_i1159" type="#_x0000_t75" style="width:93pt;height:42pt" o:ole="">
            <v:imagedata r:id="rId268" o:title=""/>
          </v:shape>
          <o:OLEObject Type="Embed" ProgID="Equation.DSMT4" ShapeID="_x0000_i1159" DrawAspect="Content" ObjectID="_1609261637" r:id="rId269"/>
        </w:object>
      </w:r>
      <w:r w:rsidR="0090297E">
        <w:t xml:space="preserve"> </w:t>
      </w:r>
    </w:p>
    <w:p w:rsidR="00E132B8" w:rsidRDefault="00E132B8" w:rsidP="00E132B8">
      <w:r w:rsidRPr="00E132B8">
        <w:t>Ос</w:t>
      </w:r>
      <w:r>
        <w:t>таток энергии, который идёт на разогрев уже ионизированной плазмы</w:t>
      </w:r>
    </w:p>
    <w:p w:rsidR="00F973CE" w:rsidRDefault="00F973CE" w:rsidP="00F973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3"/>
          <w:sz w:val="24"/>
          <w:szCs w:val="24"/>
          <w:lang w:eastAsia="ru-RU"/>
        </w:rPr>
        <w:drawing>
          <wp:inline distT="0" distB="0" distL="0" distR="0">
            <wp:extent cx="2705100" cy="2095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705100" cy="209550"/>
                    </a:xfrm>
                    <a:prstGeom prst="rect">
                      <a:avLst/>
                    </a:prstGeom>
                    <a:noFill/>
                    <a:ln>
                      <a:noFill/>
                    </a:ln>
                  </pic:spPr>
                </pic:pic>
              </a:graphicData>
            </a:graphic>
          </wp:inline>
        </w:drawing>
      </w:r>
    </w:p>
    <w:p w:rsidR="0068475E" w:rsidRPr="0068475E" w:rsidRDefault="00F973CE" w:rsidP="00F973CE">
      <w:r w:rsidRPr="0068475E">
        <w:rPr>
          <w:noProof/>
          <w:lang w:eastAsia="ru-RU"/>
        </w:rPr>
        <w:t xml:space="preserve"> </w:t>
      </w:r>
    </w:p>
    <w:p w:rsidR="0068475E" w:rsidRDefault="00FE6C30" w:rsidP="009C21B7">
      <w:r>
        <w:t xml:space="preserve">равен </w:t>
      </w:r>
      <w:r w:rsidR="00507945" w:rsidRPr="00507945">
        <w:t xml:space="preserve">221.3238248 </w:t>
      </w:r>
      <w:r>
        <w:t>Дж</w:t>
      </w:r>
    </w:p>
    <w:p w:rsidR="003C0C42" w:rsidRDefault="003C0C42" w:rsidP="009C21B7">
      <w:r w:rsidRPr="003C0C42">
        <w:t>Промежуток времени в течение которого происходит нагрев ионизированной плазмы равен</w:t>
      </w:r>
      <w:r>
        <w:t xml:space="preserve"> </w:t>
      </w:r>
    </w:p>
    <w:p w:rsidR="003C0C42" w:rsidRDefault="003C0C42" w:rsidP="003C0C4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C0C42">
        <w:rPr>
          <w:rFonts w:ascii="Times New Roman" w:hAnsi="Times New Roman" w:cs="Times New Roman"/>
          <w:sz w:val="24"/>
          <w:szCs w:val="24"/>
        </w:rPr>
        <w:t>0.4214195130e-3</w:t>
      </w:r>
      <w:r>
        <w:rPr>
          <w:rFonts w:ascii="Times New Roman" w:hAnsi="Times New Roman" w:cs="Times New Roman"/>
          <w:sz w:val="24"/>
          <w:szCs w:val="24"/>
        </w:rPr>
        <w:t xml:space="preserve"> сек</w:t>
      </w:r>
    </w:p>
    <w:p w:rsidR="00F973CE" w:rsidRDefault="00F973CE" w:rsidP="00F973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28"/>
          <w:sz w:val="24"/>
          <w:szCs w:val="24"/>
          <w:lang w:eastAsia="ru-RU"/>
        </w:rPr>
        <w:drawing>
          <wp:inline distT="0" distB="0" distL="0" distR="0">
            <wp:extent cx="1152525" cy="3905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p>
    <w:p w:rsidR="00F973CE" w:rsidRDefault="00F973CE" w:rsidP="003C0C42">
      <w:pPr>
        <w:autoSpaceDE w:val="0"/>
        <w:autoSpaceDN w:val="0"/>
        <w:adjustRightInd w:val="0"/>
        <w:spacing w:after="0" w:line="240" w:lineRule="auto"/>
        <w:rPr>
          <w:rFonts w:ascii="Times New Roman" w:hAnsi="Times New Roman" w:cs="Times New Roman"/>
          <w:sz w:val="24"/>
          <w:szCs w:val="24"/>
        </w:rPr>
      </w:pPr>
    </w:p>
    <w:p w:rsidR="00BF446A" w:rsidRDefault="00BF446A" w:rsidP="003C0C42">
      <w:pPr>
        <w:autoSpaceDE w:val="0"/>
        <w:autoSpaceDN w:val="0"/>
        <w:adjustRightInd w:val="0"/>
        <w:spacing w:after="0" w:line="240" w:lineRule="auto"/>
        <w:rPr>
          <w:rFonts w:ascii="Times New Roman" w:hAnsi="Times New Roman" w:cs="Times New Roman"/>
          <w:sz w:val="24"/>
          <w:szCs w:val="24"/>
        </w:rPr>
      </w:pPr>
    </w:p>
    <w:p w:rsidR="00BF446A" w:rsidRDefault="00BF446A" w:rsidP="003C0C42">
      <w:pPr>
        <w:autoSpaceDE w:val="0"/>
        <w:autoSpaceDN w:val="0"/>
        <w:adjustRightInd w:val="0"/>
        <w:spacing w:after="0" w:line="240" w:lineRule="auto"/>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p>
    <w:p w:rsidR="001249F6" w:rsidRDefault="001249F6" w:rsidP="001249F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3"/>
          <w:sz w:val="24"/>
          <w:szCs w:val="24"/>
          <w:lang w:eastAsia="ru-RU"/>
        </w:rPr>
        <w:lastRenderedPageBreak/>
        <w:drawing>
          <wp:inline distT="0" distB="0" distL="0" distR="0">
            <wp:extent cx="1476375" cy="4095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476375" cy="409575"/>
                    </a:xfrm>
                    <a:prstGeom prst="rect">
                      <a:avLst/>
                    </a:prstGeom>
                    <a:noFill/>
                    <a:ln>
                      <a:noFill/>
                    </a:ln>
                  </pic:spPr>
                </pic:pic>
              </a:graphicData>
            </a:graphic>
          </wp:inline>
        </w:drawing>
      </w:r>
    </w:p>
    <w:p w:rsidR="00BF446A" w:rsidRDefault="001249F6" w:rsidP="001249F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3"/>
          <w:sz w:val="24"/>
          <w:szCs w:val="24"/>
          <w:lang w:eastAsia="ru-RU"/>
        </w:rPr>
        <w:t xml:space="preserve"> </w:t>
      </w:r>
    </w:p>
    <w:p w:rsidR="0043249E" w:rsidRDefault="0043249E"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этом ее температура может составить</w:t>
      </w:r>
    </w:p>
    <w:p w:rsidR="005D0940" w:rsidRDefault="005D0940" w:rsidP="005D09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3"/>
          <w:sz w:val="24"/>
          <w:szCs w:val="24"/>
          <w:lang w:eastAsia="ru-RU"/>
        </w:rPr>
        <w:drawing>
          <wp:inline distT="0" distB="0" distL="0" distR="0">
            <wp:extent cx="781050" cy="2095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p>
    <w:p w:rsidR="005D0940" w:rsidRDefault="00117900" w:rsidP="00BF446A">
      <w:pPr>
        <w:autoSpaceDE w:val="0"/>
        <w:autoSpaceDN w:val="0"/>
        <w:adjustRightInd w:val="0"/>
        <w:spacing w:after="0" w:line="240" w:lineRule="auto"/>
        <w:rPr>
          <w:rFonts w:ascii="Times New Roman" w:hAnsi="Times New Roman" w:cs="Times New Roman"/>
          <w:sz w:val="24"/>
          <w:szCs w:val="24"/>
        </w:rPr>
      </w:pPr>
      <w:r w:rsidRPr="00117900">
        <w:rPr>
          <w:rFonts w:ascii="Times New Roman" w:hAnsi="Times New Roman" w:cs="Times New Roman"/>
          <w:sz w:val="24"/>
          <w:szCs w:val="24"/>
        </w:rPr>
        <w:t>3.07967620577936*10^5</w:t>
      </w:r>
      <w:r>
        <w:rPr>
          <w:rFonts w:ascii="Times New Roman" w:hAnsi="Times New Roman" w:cs="Times New Roman"/>
          <w:sz w:val="24"/>
          <w:szCs w:val="24"/>
        </w:rPr>
        <w:t xml:space="preserve"> </w:t>
      </w:r>
    </w:p>
    <w:p w:rsidR="0043249E" w:rsidRPr="0043249E" w:rsidRDefault="0043249E" w:rsidP="00BF446A">
      <w:pPr>
        <w:autoSpaceDE w:val="0"/>
        <w:autoSpaceDN w:val="0"/>
        <w:adjustRightInd w:val="0"/>
        <w:spacing w:after="0" w:line="240" w:lineRule="auto"/>
        <w:rPr>
          <w:rFonts w:ascii="Times New Roman" w:hAnsi="Times New Roman" w:cs="Times New Roman"/>
          <w:sz w:val="24"/>
          <w:szCs w:val="24"/>
        </w:rPr>
      </w:pPr>
    </w:p>
    <w:p w:rsidR="00BF446A" w:rsidRDefault="00BF446A" w:rsidP="003C0C42">
      <w:pPr>
        <w:autoSpaceDE w:val="0"/>
        <w:autoSpaceDN w:val="0"/>
        <w:adjustRightInd w:val="0"/>
        <w:spacing w:after="0" w:line="240" w:lineRule="auto"/>
        <w:rPr>
          <w:rFonts w:ascii="Times New Roman" w:hAnsi="Times New Roman" w:cs="Times New Roman"/>
          <w:sz w:val="24"/>
          <w:szCs w:val="24"/>
        </w:rPr>
      </w:pPr>
      <w:r w:rsidRPr="0043249E">
        <w:rPr>
          <w:rFonts w:ascii="Times New Roman" w:hAnsi="Times New Roman" w:cs="Times New Roman"/>
          <w:sz w:val="24"/>
          <w:szCs w:val="24"/>
        </w:rPr>
        <w:t>Кельвин</w:t>
      </w: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p>
    <w:p w:rsidR="00EB30A8" w:rsidRDefault="00EB30A8" w:rsidP="003C0C42">
      <w:pPr>
        <w:autoSpaceDE w:val="0"/>
        <w:autoSpaceDN w:val="0"/>
        <w:adjustRightInd w:val="0"/>
        <w:spacing w:after="0" w:line="240" w:lineRule="auto"/>
        <w:rPr>
          <w:rFonts w:ascii="Times New Roman" w:hAnsi="Times New Roman" w:cs="Times New Roman"/>
          <w:sz w:val="24"/>
          <w:szCs w:val="24"/>
        </w:rPr>
      </w:pPr>
      <w:r w:rsidRPr="00EB30A8">
        <w:rPr>
          <w:rFonts w:ascii="Times New Roman" w:hAnsi="Times New Roman" w:cs="Times New Roman"/>
          <w:sz w:val="24"/>
          <w:szCs w:val="24"/>
        </w:rPr>
        <w:t>В температурных единицах 1 эВ соответствует 1,160 452 21(67)</w:t>
      </w:r>
      <w:r w:rsidRPr="00EB30A8">
        <w:rPr>
          <w:rFonts w:ascii="Cambria Math" w:hAnsi="Cambria Math" w:cs="Cambria Math"/>
          <w:sz w:val="24"/>
          <w:szCs w:val="24"/>
        </w:rPr>
        <w:t>⋅</w:t>
      </w:r>
      <w:r w:rsidRPr="00EB30A8">
        <w:rPr>
          <w:rFonts w:ascii="Times New Roman" w:hAnsi="Times New Roman" w:cs="Times New Roman"/>
          <w:sz w:val="24"/>
          <w:szCs w:val="24"/>
        </w:rPr>
        <w:t>10^4 кельвин</w:t>
      </w:r>
    </w:p>
    <w:p w:rsidR="00EB30A8" w:rsidRDefault="00EB30A8" w:rsidP="00EB30A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27"/>
          <w:sz w:val="24"/>
          <w:szCs w:val="24"/>
          <w:lang w:eastAsia="ru-RU"/>
        </w:rPr>
        <w:drawing>
          <wp:inline distT="0" distB="0" distL="0" distR="0">
            <wp:extent cx="962025" cy="3905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p>
    <w:p w:rsidR="00EB30A8" w:rsidRPr="0043249E" w:rsidRDefault="000E5759" w:rsidP="003C0C42">
      <w:pPr>
        <w:autoSpaceDE w:val="0"/>
        <w:autoSpaceDN w:val="0"/>
        <w:adjustRightInd w:val="0"/>
        <w:spacing w:after="0" w:line="240" w:lineRule="auto"/>
        <w:rPr>
          <w:rFonts w:ascii="Times New Roman" w:hAnsi="Times New Roman" w:cs="Times New Roman"/>
          <w:sz w:val="24"/>
          <w:szCs w:val="24"/>
        </w:rPr>
      </w:pPr>
      <w:r w:rsidRPr="000E5759">
        <w:rPr>
          <w:rFonts w:ascii="Times New Roman" w:hAnsi="Times New Roman" w:cs="Times New Roman"/>
          <w:sz w:val="24"/>
          <w:szCs w:val="24"/>
        </w:rPr>
        <w:t>26.5385871068889</w:t>
      </w:r>
    </w:p>
    <w:p w:rsidR="003C0C42" w:rsidRDefault="003C0C42" w:rsidP="009C21B7"/>
    <w:p w:rsidR="00240ED0" w:rsidRDefault="00731158" w:rsidP="009C21B7">
      <w:r w:rsidRPr="00731158">
        <w:t>Из литературы</w:t>
      </w:r>
      <w:r w:rsidR="00240ED0">
        <w:t xml:space="preserve"> </w:t>
      </w:r>
    </w:p>
    <w:p w:rsidR="00240ED0" w:rsidRDefault="00240ED0" w:rsidP="009C21B7">
      <w:r w:rsidRPr="00240ED0">
        <w:t xml:space="preserve">Нагрев и ускорение плазмы при </w:t>
      </w:r>
      <w:r>
        <w:t xml:space="preserve">взрыве проводника в вакууме в сильном магнитном поле </w:t>
      </w:r>
    </w:p>
    <w:p w:rsidR="007A39A8" w:rsidRDefault="00240ED0" w:rsidP="009C21B7">
      <w:r>
        <w:t>Журнал технической физики, 1999,  том 69, вып. 5</w:t>
      </w:r>
    </w:p>
    <w:p w:rsidR="00985AC8" w:rsidRDefault="007A39A8" w:rsidP="009C21B7">
      <w:r w:rsidRPr="007A39A8">
        <w:t>Ю.Э.Адамьян</w:t>
      </w:r>
      <w:r>
        <w:t>,  В.М. Василевский, С.Н. Колгатин</w:t>
      </w:r>
      <w:r w:rsidR="00176D6B">
        <w:t>, Г.А.Шнеесон</w:t>
      </w:r>
      <w:r w:rsidR="00731158" w:rsidRPr="00731158">
        <w:br/>
        <w:t>Наилучшее совпадение с дан</w:t>
      </w:r>
      <w:r w:rsidR="0067686C">
        <w:t>н</w:t>
      </w:r>
      <w:r w:rsidR="00731158" w:rsidRPr="00731158">
        <w:t>ыми эксперимента даст расчёт при начальной плотности 1 кг/м3 и начальной температуре 5 эВ</w:t>
      </w:r>
    </w:p>
    <w:p w:rsidR="002D5AE4" w:rsidRPr="00731158" w:rsidRDefault="002D5AE4" w:rsidP="009C21B7">
      <w:r>
        <w:t xml:space="preserve">Допуская </w:t>
      </w:r>
      <w:r w:rsidR="00FE6040">
        <w:t>в</w:t>
      </w:r>
      <w:r w:rsidR="00FE6040" w:rsidRPr="00FE6040">
        <w:t xml:space="preserve"> распределения радиальной компоненты скорости частиц </w:t>
      </w:r>
      <w:r w:rsidR="00FE6040">
        <w:t>коэффициент пропорциональности равным</w:t>
      </w:r>
    </w:p>
    <w:p w:rsidR="0045666F" w:rsidRDefault="0045666F" w:rsidP="0045666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7"/>
          <w:sz w:val="24"/>
          <w:szCs w:val="24"/>
          <w:lang w:eastAsia="ru-RU"/>
        </w:rPr>
        <w:drawing>
          <wp:inline distT="0" distB="0" distL="0" distR="0">
            <wp:extent cx="685800" cy="1714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p>
    <w:p w:rsidR="00985AC8" w:rsidRDefault="00985AC8" w:rsidP="009C21B7"/>
    <w:p w:rsidR="0065275E" w:rsidRPr="0065275E" w:rsidRDefault="0065275E" w:rsidP="009C21B7">
      <w:r>
        <w:t xml:space="preserve">Подставляя формулу линейной аппроксимации  радиальной скорости частиц в </w:t>
      </w:r>
      <w:r>
        <w:fldChar w:fldCharType="begin"/>
      </w:r>
      <w:r>
        <w:instrText xml:space="preserve"> GOTOBUTTON ZEqnNum270789  \* MERGEFORMAT </w:instrText>
      </w:r>
      <w:fldSimple w:instr=" REF ZEqnNum270789 \* Charformat \! \* MERGEFORMAT ">
        <w:r w:rsidR="00723890">
          <w:instrText>(2.13)</w:instrText>
        </w:r>
      </w:fldSimple>
      <w:r>
        <w:fldChar w:fldCharType="end"/>
      </w:r>
      <w:r>
        <w:t xml:space="preserve"> и </w:t>
      </w:r>
      <w:r>
        <w:fldChar w:fldCharType="begin"/>
      </w:r>
      <w:r>
        <w:instrText xml:space="preserve"> GOTOBUTTON ZEqnNum177024  \* MERGEFORMAT </w:instrText>
      </w:r>
      <w:fldSimple w:instr=" REF ZEqnNum177024 \* Charformat \! \* MERGEFORMAT ">
        <w:r w:rsidR="00723890" w:rsidRPr="0078227F">
          <w:instrText>(</w:instrText>
        </w:r>
        <w:r w:rsidR="00723890" w:rsidRPr="00723890">
          <w:instrText>2</w:instrText>
        </w:r>
        <w:r w:rsidR="00723890" w:rsidRPr="0078227F">
          <w:instrText>.</w:instrText>
        </w:r>
        <w:r w:rsidR="00723890" w:rsidRPr="00723890">
          <w:instrText>14</w:instrText>
        </w:r>
        <w:r w:rsidR="00723890" w:rsidRPr="0078227F">
          <w:instrText>)</w:instrText>
        </w:r>
      </w:fldSimple>
      <w:r>
        <w:fldChar w:fldCharType="end"/>
      </w:r>
      <w:r>
        <w:t xml:space="preserve"> для скалярного электрического момента получаем выражение</w:t>
      </w:r>
    </w:p>
    <w:p w:rsidR="005B5491" w:rsidRPr="005B5491" w:rsidRDefault="005B5491" w:rsidP="005B5491">
      <w:pPr>
        <w:autoSpaceDE w:val="0"/>
        <w:autoSpaceDN w:val="0"/>
        <w:adjustRightInd w:val="0"/>
        <w:spacing w:after="0" w:line="240" w:lineRule="auto"/>
        <w:rPr>
          <w:rFonts w:ascii="Times New Roman" w:hAnsi="Times New Roman" w:cs="Times New Roman"/>
          <w:sz w:val="24"/>
          <w:szCs w:val="24"/>
        </w:rPr>
      </w:pPr>
      <w:r w:rsidRPr="005B5491">
        <w:rPr>
          <w:rFonts w:ascii="Times New Roman" w:hAnsi="Times New Roman" w:cs="Times New Roman"/>
          <w:noProof/>
          <w:color w:val="000000"/>
          <w:position w:val="-82"/>
          <w:sz w:val="24"/>
          <w:szCs w:val="24"/>
          <w:lang w:eastAsia="ru-RU"/>
        </w:rPr>
        <w:drawing>
          <wp:inline distT="0" distB="0" distL="0" distR="0">
            <wp:extent cx="3609975" cy="10001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609975" cy="1000125"/>
                    </a:xfrm>
                    <a:prstGeom prst="rect">
                      <a:avLst/>
                    </a:prstGeom>
                    <a:noFill/>
                    <a:ln>
                      <a:noFill/>
                    </a:ln>
                  </pic:spPr>
                </pic:pic>
              </a:graphicData>
            </a:graphic>
          </wp:inline>
        </w:drawing>
      </w:r>
    </w:p>
    <w:p w:rsidR="001A2872" w:rsidRDefault="004C392F" w:rsidP="001A2872">
      <w:r>
        <w:t xml:space="preserve">Теперь исследуем в </w:t>
      </w:r>
      <w:r w:rsidR="001A2872">
        <w:t xml:space="preserve"> соответствии с </w:t>
      </w:r>
      <w:r w:rsidR="001A2872" w:rsidRPr="00AD4073">
        <w:t xml:space="preserve"> </w:t>
      </w:r>
      <w:r w:rsidR="001A2872">
        <w:t>формулой</w:t>
      </w:r>
      <w:r w:rsidR="001A2872" w:rsidRPr="00AD4073">
        <w:t xml:space="preserve">  </w:t>
      </w:r>
      <w:r w:rsidR="001A2872">
        <w:rPr>
          <w:lang w:val="en-US"/>
        </w:rPr>
        <w:fldChar w:fldCharType="begin"/>
      </w:r>
      <w:r w:rsidR="001A2872" w:rsidRPr="00AD4073">
        <w:instrText xml:space="preserve"> </w:instrText>
      </w:r>
      <w:r w:rsidR="001A2872">
        <w:rPr>
          <w:lang w:val="en-US"/>
        </w:rPr>
        <w:instrText>GOTOBUTTON</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MERGEFORMAT</w:instrText>
      </w:r>
      <w:r w:rsidR="001A2872" w:rsidRPr="00AD4073">
        <w:instrText xml:space="preserve"> </w:instrText>
      </w:r>
      <w:r w:rsidR="001A2872">
        <w:rPr>
          <w:lang w:val="en-US"/>
        </w:rPr>
        <w:fldChar w:fldCharType="begin"/>
      </w:r>
      <w:r w:rsidR="001A2872" w:rsidRPr="00AD4073">
        <w:instrText xml:space="preserve"> </w:instrText>
      </w:r>
      <w:r w:rsidR="001A2872">
        <w:rPr>
          <w:lang w:val="en-US"/>
        </w:rPr>
        <w:instrText>REF</w:instrText>
      </w:r>
      <w:r w:rsidR="001A2872" w:rsidRPr="00AD4073">
        <w:instrText xml:space="preserve"> </w:instrText>
      </w:r>
      <w:r w:rsidR="001A2872">
        <w:rPr>
          <w:lang w:val="en-US"/>
        </w:rPr>
        <w:instrText>ZEqnNum</w:instrText>
      </w:r>
      <w:r w:rsidR="001A2872" w:rsidRPr="00AD4073">
        <w:instrText xml:space="preserve">409728 \* </w:instrText>
      </w:r>
      <w:r w:rsidR="001A2872">
        <w:rPr>
          <w:lang w:val="en-US"/>
        </w:rPr>
        <w:instrText>Charformat</w:instrText>
      </w:r>
      <w:r w:rsidR="001A2872" w:rsidRPr="00AD4073">
        <w:instrText xml:space="preserve"> \! \* </w:instrText>
      </w:r>
      <w:r w:rsidR="001A2872">
        <w:rPr>
          <w:lang w:val="en-US"/>
        </w:rPr>
        <w:instrText>MERGEFORMAT</w:instrText>
      </w:r>
      <w:r w:rsidR="001A2872" w:rsidRPr="00AD4073">
        <w:instrText xml:space="preserve"> </w:instrText>
      </w:r>
      <w:r w:rsidR="001A2872">
        <w:rPr>
          <w:lang w:val="en-US"/>
        </w:rPr>
        <w:fldChar w:fldCharType="separate"/>
      </w:r>
      <w:r w:rsidR="00723890" w:rsidRPr="00723890">
        <w:instrText>(2.23)</w:instrText>
      </w:r>
      <w:r w:rsidR="001A2872">
        <w:rPr>
          <w:lang w:val="en-US"/>
        </w:rPr>
        <w:fldChar w:fldCharType="end"/>
      </w:r>
      <w:r w:rsidR="001A2872">
        <w:rPr>
          <w:lang w:val="en-US"/>
        </w:rPr>
        <w:fldChar w:fldCharType="end"/>
      </w:r>
      <w:r w:rsidR="001A2872" w:rsidRPr="000B4B15">
        <w:t xml:space="preserve"> дополнительный заряд </w:t>
      </w:r>
      <w:r w:rsidR="001A2872">
        <w:t>возникающий благодаря производно</w:t>
      </w:r>
      <w:r w:rsidR="005B0D5C">
        <w:t>й по времени скалярного момента. В системе СИ</w:t>
      </w:r>
    </w:p>
    <w:p w:rsidR="005B0D5C" w:rsidRDefault="005B0D5C" w:rsidP="001A2872">
      <w:r w:rsidRPr="00CD5419">
        <w:rPr>
          <w:position w:val="-28"/>
        </w:rPr>
        <w:object w:dxaOrig="2880" w:dyaOrig="680">
          <v:shape id="_x0000_i1160" type="#_x0000_t75" style="width:2in;height:33.75pt" o:ole="">
            <v:imagedata r:id="rId277" o:title=""/>
          </v:shape>
          <o:OLEObject Type="Embed" ProgID="Equation.DSMT4" ShapeID="_x0000_i1160" DrawAspect="Content" ObjectID="_1609261638" r:id="rId278"/>
        </w:object>
      </w:r>
    </w:p>
    <w:p w:rsidR="00234D48" w:rsidRPr="000B4B15" w:rsidRDefault="00234D48" w:rsidP="001A2872">
      <w:r>
        <w:t xml:space="preserve">Учитывая только лишь рост температуры методом конечных разностей в соответствии с формулой </w:t>
      </w:r>
    </w:p>
    <w:p w:rsidR="00397699" w:rsidRDefault="00397699" w:rsidP="00397699">
      <w:r w:rsidRPr="00397699">
        <w:rPr>
          <w:noProof/>
          <w:lang w:eastAsia="ru-RU"/>
        </w:rPr>
        <w:drawing>
          <wp:inline distT="0" distB="0" distL="0" distR="0">
            <wp:extent cx="4933950" cy="6858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933950" cy="685800"/>
                    </a:xfrm>
                    <a:prstGeom prst="rect">
                      <a:avLst/>
                    </a:prstGeom>
                    <a:noFill/>
                    <a:ln>
                      <a:noFill/>
                    </a:ln>
                  </pic:spPr>
                </pic:pic>
              </a:graphicData>
            </a:graphic>
          </wp:inline>
        </w:drawing>
      </w:r>
    </w:p>
    <w:p w:rsidR="00ED453E" w:rsidRDefault="00234D48" w:rsidP="009C21B7">
      <w:r>
        <w:lastRenderedPageBreak/>
        <w:t xml:space="preserve">Для </w:t>
      </w:r>
      <w:r w:rsidR="00393350">
        <w:t>«</w:t>
      </w:r>
      <w:r>
        <w:t>дополнительного заряда</w:t>
      </w:r>
      <w:r w:rsidR="00393350">
        <w:t>»</w:t>
      </w:r>
      <w:r>
        <w:t xml:space="preserve"> была получена величина </w:t>
      </w:r>
      <w:r w:rsidR="003618AB">
        <w:t>+</w:t>
      </w:r>
      <w:r w:rsidR="007D192D" w:rsidRPr="007D192D">
        <w:t>4.83718654101144*10^(-15)</w:t>
      </w:r>
      <w:r>
        <w:t xml:space="preserve"> кулон</w:t>
      </w:r>
    </w:p>
    <w:p w:rsidR="00003914" w:rsidRDefault="00081AB3" w:rsidP="009C21B7">
      <w:r>
        <w:t xml:space="preserve">Учитывая кроме роста температуры также и рост радиуса плазмы тем же методом в соответствии с формулой </w:t>
      </w:r>
    </w:p>
    <w:p w:rsidR="00003914" w:rsidRDefault="00003914" w:rsidP="0000391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18"/>
          <w:sz w:val="24"/>
          <w:szCs w:val="24"/>
          <w:lang w:eastAsia="ru-RU"/>
        </w:rPr>
        <w:drawing>
          <wp:inline distT="0" distB="0" distL="0" distR="0">
            <wp:extent cx="4933950" cy="8382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933950" cy="838200"/>
                    </a:xfrm>
                    <a:prstGeom prst="rect">
                      <a:avLst/>
                    </a:prstGeom>
                    <a:noFill/>
                    <a:ln>
                      <a:noFill/>
                    </a:ln>
                  </pic:spPr>
                </pic:pic>
              </a:graphicData>
            </a:graphic>
          </wp:inline>
        </w:drawing>
      </w:r>
    </w:p>
    <w:p w:rsidR="00EB2C97" w:rsidRDefault="003618AB" w:rsidP="009C21B7">
      <w:r>
        <w:t xml:space="preserve">Для </w:t>
      </w:r>
      <w:r w:rsidR="00393350">
        <w:t>«</w:t>
      </w:r>
      <w:r>
        <w:t>дополнительного заряда</w:t>
      </w:r>
      <w:r w:rsidR="00393350">
        <w:t>»</w:t>
      </w:r>
      <w:r>
        <w:t xml:space="preserve"> была получена величина </w:t>
      </w:r>
      <w:r w:rsidR="009B2890">
        <w:t>+</w:t>
      </w:r>
      <w:r w:rsidR="00003914" w:rsidRPr="00003914">
        <w:t>5.61608342567328*10^(-14)</w:t>
      </w:r>
      <w:r w:rsidR="009B2890">
        <w:t xml:space="preserve"> кулон</w:t>
      </w:r>
    </w:p>
    <w:p w:rsidR="00514C16" w:rsidRDefault="00514C16" w:rsidP="009C21B7">
      <w:r>
        <w:t xml:space="preserve">Дополнительно предполагая, что радиус электронного облака растёт в период разогревы плазмы несколько быстрее радиуса ионного облака в соответствии с формулой </w:t>
      </w:r>
    </w:p>
    <w:p w:rsidR="00514C16" w:rsidRDefault="00514C16" w:rsidP="00514C1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118"/>
          <w:sz w:val="24"/>
          <w:szCs w:val="24"/>
          <w:lang w:eastAsia="ru-RU"/>
        </w:rPr>
        <w:drawing>
          <wp:inline distT="0" distB="0" distL="0" distR="0">
            <wp:extent cx="4933950" cy="8382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933950" cy="838200"/>
                    </a:xfrm>
                    <a:prstGeom prst="rect">
                      <a:avLst/>
                    </a:prstGeom>
                    <a:noFill/>
                    <a:ln>
                      <a:noFill/>
                    </a:ln>
                  </pic:spPr>
                </pic:pic>
              </a:graphicData>
            </a:graphic>
          </wp:inline>
        </w:drawing>
      </w:r>
    </w:p>
    <w:p w:rsidR="00514C16" w:rsidRDefault="00514C16" w:rsidP="00514C16">
      <w:r>
        <w:t xml:space="preserve">была получена величина </w:t>
      </w:r>
      <w:r w:rsidR="00CC3764">
        <w:t>+</w:t>
      </w:r>
      <w:r w:rsidRPr="00514C16">
        <w:t>6.18802065191274*10^(-14)</w:t>
      </w:r>
      <w:r>
        <w:t xml:space="preserve"> кулон</w:t>
      </w:r>
    </w:p>
    <w:p w:rsidR="00F83A79" w:rsidRDefault="00F83A79" w:rsidP="00514C16">
      <w:r>
        <w:t xml:space="preserve">Однако в опыте Менде измеренный в процессе разогрева плазмы дополнительный заряд </w:t>
      </w:r>
    </w:p>
    <w:p w:rsidR="000D7D9D" w:rsidRDefault="000D7D9D" w:rsidP="000D7D9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57"/>
          <w:sz w:val="24"/>
          <w:szCs w:val="24"/>
          <w:lang w:eastAsia="ru-RU"/>
        </w:rPr>
        <w:drawing>
          <wp:inline distT="0" distB="0" distL="0" distR="0">
            <wp:extent cx="1981200" cy="6000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981200" cy="600075"/>
                    </a:xfrm>
                    <a:prstGeom prst="rect">
                      <a:avLst/>
                    </a:prstGeom>
                    <a:noFill/>
                    <a:ln>
                      <a:noFill/>
                    </a:ln>
                  </pic:spPr>
                </pic:pic>
              </a:graphicData>
            </a:graphic>
          </wp:inline>
        </w:drawing>
      </w:r>
    </w:p>
    <w:p w:rsidR="000D7D9D" w:rsidRDefault="007C740F" w:rsidP="00514C16">
      <w:r w:rsidRPr="007C740F">
        <w:t>-8.738047433*10^(-14)</w:t>
      </w:r>
      <w:r w:rsidR="0000407A">
        <w:t xml:space="preserve"> кулон имеет </w:t>
      </w:r>
      <w:r w:rsidR="008A218A">
        <w:t>отрицательное</w:t>
      </w:r>
      <w:r w:rsidR="0000407A">
        <w:t xml:space="preserve"> значение</w:t>
      </w:r>
    </w:p>
    <w:p w:rsidR="00546E77" w:rsidRDefault="00257682" w:rsidP="00514C16">
      <w:r w:rsidRPr="00723890">
        <w:t xml:space="preserve">Что касается </w:t>
      </w:r>
      <w:r>
        <w:t>уточнённ</w:t>
      </w:r>
      <w:r w:rsidR="00723890" w:rsidRPr="00723890">
        <w:t xml:space="preserve">ой формулы  </w:t>
      </w:r>
      <w:r w:rsidR="00723890">
        <w:rPr>
          <w:lang w:val="en-US"/>
        </w:rPr>
        <w:fldChar w:fldCharType="begin"/>
      </w:r>
      <w:r w:rsidR="00723890" w:rsidRPr="00723890">
        <w:instrText xml:space="preserve"> </w:instrText>
      </w:r>
      <w:r w:rsidR="00723890">
        <w:rPr>
          <w:lang w:val="en-US"/>
        </w:rPr>
        <w:instrText>GOTOBUTTON</w:instrText>
      </w:r>
      <w:r w:rsidR="00723890" w:rsidRPr="00723890">
        <w:instrText xml:space="preserve"> </w:instrText>
      </w:r>
      <w:r w:rsidR="00723890">
        <w:rPr>
          <w:lang w:val="en-US"/>
        </w:rPr>
        <w:instrText>ZEqnNum</w:instrText>
      </w:r>
      <w:r w:rsidR="00723890" w:rsidRPr="00723890">
        <w:instrText xml:space="preserve">406144  \* </w:instrText>
      </w:r>
      <w:r w:rsidR="00723890">
        <w:rPr>
          <w:lang w:val="en-US"/>
        </w:rPr>
        <w:instrText>MERGEFORMAT</w:instrText>
      </w:r>
      <w:r w:rsidR="00723890" w:rsidRPr="00723890">
        <w:instrText xml:space="preserve"> </w:instrText>
      </w:r>
      <w:r w:rsidR="00723890">
        <w:rPr>
          <w:lang w:val="en-US"/>
        </w:rPr>
        <w:fldChar w:fldCharType="begin"/>
      </w:r>
      <w:r w:rsidR="00723890" w:rsidRPr="00723890">
        <w:instrText xml:space="preserve"> </w:instrText>
      </w:r>
      <w:r w:rsidR="00723890">
        <w:rPr>
          <w:lang w:val="en-US"/>
        </w:rPr>
        <w:instrText>REF</w:instrText>
      </w:r>
      <w:r w:rsidR="00723890" w:rsidRPr="00723890">
        <w:instrText xml:space="preserve"> </w:instrText>
      </w:r>
      <w:r w:rsidR="00723890">
        <w:rPr>
          <w:lang w:val="en-US"/>
        </w:rPr>
        <w:instrText>ZEqnNum</w:instrText>
      </w:r>
      <w:r w:rsidR="00723890" w:rsidRPr="00723890">
        <w:instrText xml:space="preserve">406144 \* </w:instrText>
      </w:r>
      <w:r w:rsidR="00723890">
        <w:rPr>
          <w:lang w:val="en-US"/>
        </w:rPr>
        <w:instrText>Charformat</w:instrText>
      </w:r>
      <w:r w:rsidR="00723890" w:rsidRPr="00723890">
        <w:instrText xml:space="preserve"> \! \* </w:instrText>
      </w:r>
      <w:r w:rsidR="00723890">
        <w:rPr>
          <w:lang w:val="en-US"/>
        </w:rPr>
        <w:instrText>MERGEFORMAT</w:instrText>
      </w:r>
      <w:r w:rsidR="00723890" w:rsidRPr="00723890">
        <w:instrText xml:space="preserve"> </w:instrText>
      </w:r>
      <w:r w:rsidR="00723890">
        <w:rPr>
          <w:lang w:val="en-US"/>
        </w:rPr>
        <w:fldChar w:fldCharType="separate"/>
      </w:r>
      <w:r w:rsidR="00723890" w:rsidRPr="00723890">
        <w:instrText>(2.27)</w:instrText>
      </w:r>
      <w:r w:rsidR="00723890">
        <w:rPr>
          <w:lang w:val="en-US"/>
        </w:rPr>
        <w:fldChar w:fldCharType="end"/>
      </w:r>
      <w:r w:rsidR="00723890">
        <w:rPr>
          <w:lang w:val="en-US"/>
        </w:rPr>
        <w:fldChar w:fldCharType="end"/>
      </w:r>
      <w:r w:rsidR="00435E40">
        <w:t xml:space="preserve"> то второе</w:t>
      </w:r>
      <w:r w:rsidR="00723890" w:rsidRPr="00723890">
        <w:t xml:space="preserve"> ее слагаемое равно нулю </w:t>
      </w:r>
      <w:r w:rsidR="00435E40" w:rsidRPr="00435E40">
        <w:t xml:space="preserve">ввиду того </w:t>
      </w:r>
      <w:r w:rsidR="00435E40">
        <w:t>что заряженные частицы в процессе разогрева плазмы  не достигают точки наблюдения (внутренняя  поверхност</w:t>
      </w:r>
      <w:r w:rsidR="00505611" w:rsidRPr="00505611">
        <w:t>ь</w:t>
      </w:r>
      <w:r w:rsidR="00435E40">
        <w:t xml:space="preserve"> клетки </w:t>
      </w:r>
      <w:r w:rsidR="00505611" w:rsidRPr="00505611">
        <w:t>Ф</w:t>
      </w:r>
      <w:r w:rsidR="00435E40">
        <w:t>арадея)</w:t>
      </w:r>
      <w:r w:rsidR="00505611" w:rsidRPr="00505611">
        <w:t>, а результат вычисления третьего слагаемого</w:t>
      </w:r>
      <w:r w:rsidR="006A033D">
        <w:t>, связ</w:t>
      </w:r>
      <w:r w:rsidR="00FD3843">
        <w:t xml:space="preserve">анного с попыткой учесть </w:t>
      </w:r>
      <w:r w:rsidR="001E644E">
        <w:t>запаздывание</w:t>
      </w:r>
      <w:r w:rsidR="00FD3843">
        <w:t xml:space="preserve"> потенциала,</w:t>
      </w:r>
      <w:r w:rsidR="00505611" w:rsidRPr="00505611">
        <w:t xml:space="preserve"> </w:t>
      </w:r>
      <w:r w:rsidR="00505611">
        <w:t>равен</w:t>
      </w:r>
    </w:p>
    <w:p w:rsidR="00505611" w:rsidRPr="00505611" w:rsidRDefault="00FD3843" w:rsidP="00514C16">
      <w:r w:rsidRPr="00FD3843">
        <w:t>-1.673106303*10^(-22)</w:t>
      </w:r>
      <w:r w:rsidR="00317282">
        <w:t xml:space="preserve"> кулон</w:t>
      </w:r>
    </w:p>
    <w:p w:rsidR="00F83A79" w:rsidRDefault="00F83A79" w:rsidP="00514C16">
      <w:r>
        <w:t xml:space="preserve">Таким образом </w:t>
      </w:r>
      <w:r w:rsidR="00B22D07">
        <w:t xml:space="preserve">расчёт основанный на </w:t>
      </w:r>
      <w:r w:rsidR="005C51D3">
        <w:t>предположении о том, что импульс электрического поля при центрально-симметричном взрыве плазмы связан, согласно представлений классической</w:t>
      </w:r>
      <w:r w:rsidR="00B22D07">
        <w:t xml:space="preserve"> электродинамики</w:t>
      </w:r>
      <w:r w:rsidR="00AA2573">
        <w:t>,</w:t>
      </w:r>
      <w:r w:rsidR="00B22D07">
        <w:t xml:space="preserve"> </w:t>
      </w:r>
      <w:r w:rsidR="005C51D3">
        <w:t>дополненных понятием скал</w:t>
      </w:r>
      <w:r w:rsidR="001B30C8">
        <w:t>ярного электрического момента, -</w:t>
      </w:r>
      <w:r w:rsidR="005C51D3">
        <w:t xml:space="preserve"> с производной по времени векторного потенциала</w:t>
      </w:r>
      <w:r w:rsidR="00393350">
        <w:t xml:space="preserve"> в удалённой от центра взрыва точке измерения электрического поля</w:t>
      </w:r>
      <w:r w:rsidR="001B30C8">
        <w:t>:</w:t>
      </w:r>
      <w:r w:rsidR="00AA2573">
        <w:t xml:space="preserve"> </w:t>
      </w:r>
      <w:r w:rsidR="001B30C8">
        <w:t>оказывается,</w:t>
      </w:r>
      <w:r w:rsidR="00AA2573">
        <w:t xml:space="preserve"> не в состоянии правильно оценить знак импульса.</w:t>
      </w:r>
    </w:p>
    <w:p w:rsidR="00EB2C97" w:rsidRDefault="00393350" w:rsidP="009C21B7">
      <w:r>
        <w:t xml:space="preserve">Поэтому возникает предположение о том, что этот импульс электрического поля связан </w:t>
      </w:r>
      <w:r w:rsidR="00171EE1">
        <w:t xml:space="preserve">с градиентом в точке измерения скалярного потенциала, который в свою очередь связан с возникновением дополнительного заряда в форме изменения во времени дивергенции векторного потенциала (скалярного магнитного поля, по Г.Николаеву), но уже не в точке наблюдения, а в области </w:t>
      </w:r>
      <w:r w:rsidR="009D4303">
        <w:t xml:space="preserve">расширяющейся </w:t>
      </w:r>
      <w:r w:rsidR="00171EE1">
        <w:t>плазмы</w:t>
      </w:r>
      <w:r w:rsidR="009D4303">
        <w:t xml:space="preserve"> взрыва.</w:t>
      </w:r>
    </w:p>
    <w:p w:rsidR="009D4303" w:rsidRDefault="009D4303" w:rsidP="009C21B7"/>
    <w:p w:rsidR="005A360D" w:rsidRPr="00FD1C26" w:rsidRDefault="005A360D" w:rsidP="005A360D">
      <w:pPr>
        <w:jc w:val="center"/>
        <w:rPr>
          <w:b/>
        </w:rPr>
      </w:pPr>
      <w:r w:rsidRPr="00B944CB">
        <w:rPr>
          <w:b/>
          <w:sz w:val="36"/>
        </w:rPr>
        <w:lastRenderedPageBreak/>
        <w:t xml:space="preserve">Расчёт </w:t>
      </w:r>
      <w:r>
        <w:rPr>
          <w:b/>
          <w:sz w:val="36"/>
        </w:rPr>
        <w:t xml:space="preserve">ЭМИ </w:t>
      </w:r>
      <w:r w:rsidRPr="00B944CB">
        <w:rPr>
          <w:b/>
          <w:sz w:val="36"/>
        </w:rPr>
        <w:t xml:space="preserve">центрально-симметричного взрыва </w:t>
      </w:r>
      <w:r>
        <w:rPr>
          <w:b/>
          <w:sz w:val="36"/>
        </w:rPr>
        <w:br/>
        <w:t xml:space="preserve">на основе </w:t>
      </w:r>
      <w:r w:rsidR="00CB2C10">
        <w:rPr>
          <w:b/>
          <w:sz w:val="36"/>
        </w:rPr>
        <w:t xml:space="preserve">концепции </w:t>
      </w:r>
      <w:bookmarkStart w:id="19" w:name="_GoBack"/>
      <w:bookmarkEnd w:id="19"/>
      <w:r w:rsidRPr="00B944CB">
        <w:rPr>
          <w:b/>
          <w:sz w:val="36"/>
        </w:rPr>
        <w:t xml:space="preserve">скалярного </w:t>
      </w:r>
      <w:r>
        <w:rPr>
          <w:b/>
          <w:sz w:val="36"/>
        </w:rPr>
        <w:t>магнитного поля</w:t>
      </w:r>
      <w:r w:rsidRPr="00B944CB">
        <w:rPr>
          <w:b/>
          <w:sz w:val="36"/>
        </w:rPr>
        <w:t xml:space="preserve"> </w:t>
      </w:r>
    </w:p>
    <w:p w:rsidR="00BF7182" w:rsidRPr="00AD4073" w:rsidRDefault="00BF7182" w:rsidP="009C21B7"/>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723890">
          <w:instrText>(2.18)</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723890">
          <w:instrText>(2.11)</w:instrText>
        </w:r>
      </w:fldSimple>
      <w:r w:rsidR="002D7DB9">
        <w:fldChar w:fldCharType="end"/>
      </w:r>
      <w:r w:rsidR="005D6EAE">
        <w:t xml:space="preserve"> запишем выражение для векторного потенциала</w:t>
      </w:r>
    </w:p>
    <w:p w:rsidR="00CB61F4" w:rsidRDefault="00A43180" w:rsidP="00141733">
      <w:r w:rsidRPr="00DC1DAB">
        <w:rPr>
          <w:position w:val="-34"/>
        </w:rPr>
        <w:object w:dxaOrig="7300" w:dyaOrig="800">
          <v:shape id="_x0000_i1161" type="#_x0000_t75" style="width:366pt;height:40.5pt" o:ole="">
            <v:imagedata r:id="rId283" o:title=""/>
          </v:shape>
          <o:OLEObject Type="Embed" ProgID="Equation.DSMT4" ShapeID="_x0000_i1161" DrawAspect="Content" ObjectID="_1609261639" r:id="rId284"/>
        </w:object>
      </w:r>
    </w:p>
    <w:p w:rsidR="0052034C" w:rsidRDefault="001C34B6" w:rsidP="00141733">
      <w:r>
        <w:t xml:space="preserve">Для </w:t>
      </w:r>
      <w:r w:rsidR="0052034C">
        <w:t>радиальной компоненты</w:t>
      </w:r>
      <w:r>
        <w:t xml:space="preserve"> векторного потенциала </w:t>
      </w:r>
    </w:p>
    <w:p w:rsidR="001E03E4" w:rsidRDefault="00A43180" w:rsidP="00CE3FFC">
      <w:r w:rsidRPr="00DC1DAB">
        <w:rPr>
          <w:position w:val="-34"/>
        </w:rPr>
        <w:object w:dxaOrig="6700" w:dyaOrig="800">
          <v:shape id="_x0000_i1162" type="#_x0000_t75" style="width:336pt;height:40.5pt" o:ole="">
            <v:imagedata r:id="rId285" o:title=""/>
          </v:shape>
          <o:OLEObject Type="Embed" ProgID="Equation.DSMT4" ShapeID="_x0000_i1162" DrawAspect="Content" ObjectID="_1609261640" r:id="rId286"/>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63" type="#_x0000_t75" style="width:105.75pt;height:30.75pt" o:ole="">
            <v:imagedata r:id="rId287" o:title=""/>
          </v:shape>
          <o:OLEObject Type="Embed" ProgID="Equation.DSMT4" ShapeID="_x0000_i1163" DrawAspect="Content" ObjectID="_1609261641" r:id="rId288"/>
        </w:object>
      </w:r>
      <w:r w:rsidRPr="008E2AB0">
        <w:t xml:space="preserve"> </w:t>
      </w:r>
      <w:r>
        <w:t xml:space="preserve">пренебрегая при этом эффектами запаздывания потенциала </w:t>
      </w:r>
    </w:p>
    <w:p w:rsidR="001E03E4" w:rsidRDefault="00FF2B7E" w:rsidP="00CE3FFC">
      <w:r w:rsidRPr="009E4C85">
        <w:rPr>
          <w:position w:val="-36"/>
        </w:rPr>
        <w:object w:dxaOrig="8000" w:dyaOrig="840">
          <v:shape id="_x0000_i1164" type="#_x0000_t75" style="width:400.5pt;height:42pt" o:ole="">
            <v:imagedata r:id="rId289" o:title=""/>
          </v:shape>
          <o:OLEObject Type="Embed" ProgID="Equation.DSMT4" ShapeID="_x0000_i1164" DrawAspect="Content" ObjectID="_1609261642" r:id="rId290"/>
        </w:object>
      </w:r>
    </w:p>
    <w:p w:rsidR="009E4C85" w:rsidRDefault="00FF2B7E" w:rsidP="00CE3FFC">
      <w:r w:rsidRPr="00655571">
        <w:rPr>
          <w:position w:val="-34"/>
        </w:rPr>
        <w:object w:dxaOrig="10200" w:dyaOrig="800">
          <v:shape id="_x0000_i1165" type="#_x0000_t75" style="width:510pt;height:39.75pt" o:ole="">
            <v:imagedata r:id="rId291" o:title=""/>
          </v:shape>
          <o:OLEObject Type="Embed" ProgID="Equation.DSMT4" ShapeID="_x0000_i1165" DrawAspect="Content" ObjectID="_1609261643" r:id="rId292"/>
        </w:object>
      </w:r>
    </w:p>
    <w:p w:rsidR="0087118A" w:rsidRPr="0087118A" w:rsidRDefault="0087118A" w:rsidP="00CE3FFC">
      <w:r>
        <w:rPr>
          <w:lang w:val="en-US"/>
        </w:rPr>
        <w:t xml:space="preserve">В полученной формуле </w:t>
      </w:r>
      <w:r>
        <w:t xml:space="preserve"> </w:t>
      </w:r>
    </w:p>
    <w:p w:rsidR="00BE0B19" w:rsidRDefault="00FF2B7E" w:rsidP="00CE3FFC">
      <w:r w:rsidRPr="00655571">
        <w:rPr>
          <w:position w:val="-34"/>
        </w:rPr>
        <w:object w:dxaOrig="8360" w:dyaOrig="800">
          <v:shape id="_x0000_i1166" type="#_x0000_t75" style="width:417.75pt;height:39.75pt" o:ole="">
            <v:imagedata r:id="rId293" o:title=""/>
          </v:shape>
          <o:OLEObject Type="Embed" ProgID="Equation.DSMT4" ShapeID="_x0000_i1166" DrawAspect="Content" ObjectID="_1609261644" r:id="rId294"/>
        </w:object>
      </w:r>
    </w:p>
    <w:p w:rsidR="00786228" w:rsidRDefault="00FF2B7E" w:rsidP="00CE3FFC">
      <w:r w:rsidRPr="00786228">
        <w:rPr>
          <w:position w:val="-36"/>
        </w:rPr>
        <w:object w:dxaOrig="7060" w:dyaOrig="840">
          <v:shape id="_x0000_i1167" type="#_x0000_t75" style="width:354pt;height:42pt" o:ole="">
            <v:imagedata r:id="rId295" o:title=""/>
          </v:shape>
          <o:OLEObject Type="Embed" ProgID="Equation.DSMT4" ShapeID="_x0000_i1167" DrawAspect="Content" ObjectID="_1609261645" r:id="rId296"/>
        </w:object>
      </w:r>
    </w:p>
    <w:p w:rsidR="009E4C85" w:rsidRDefault="00FF2B7E" w:rsidP="00CE3FFC">
      <w:r w:rsidRPr="00786228">
        <w:rPr>
          <w:position w:val="-34"/>
        </w:rPr>
        <w:object w:dxaOrig="5920" w:dyaOrig="800">
          <v:shape id="_x0000_i1168" type="#_x0000_t75" style="width:295.5pt;height:39.75pt" o:ole="">
            <v:imagedata r:id="rId297" o:title=""/>
          </v:shape>
          <o:OLEObject Type="Embed" ProgID="Equation.DSMT4" ShapeID="_x0000_i1168" DrawAspect="Content" ObjectID="_1609261646" r:id="rId298"/>
        </w:object>
      </w:r>
    </w:p>
    <w:p w:rsidR="00F71869" w:rsidRDefault="00F71869" w:rsidP="00CE3FFC">
      <w:r>
        <w:t>Итак</w:t>
      </w:r>
      <w:r w:rsidR="005C27E0">
        <w:t>, промежуточный результат</w:t>
      </w:r>
    </w:p>
    <w:p w:rsidR="008F305E" w:rsidRDefault="008F305E" w:rsidP="008F305E">
      <w:pPr>
        <w:pStyle w:val="MTDisplayEquation"/>
      </w:pPr>
      <w:r>
        <w:tab/>
      </w:r>
      <w:r w:rsidRPr="008F305E">
        <w:rPr>
          <w:position w:val="-30"/>
        </w:rPr>
        <w:object w:dxaOrig="5460" w:dyaOrig="700">
          <v:shape id="_x0000_i1169" type="#_x0000_t75" style="width:273pt;height:35.25pt" o:ole="">
            <v:imagedata r:id="rId299" o:title=""/>
          </v:shape>
          <o:OLEObject Type="Embed" ProgID="Equation.DSMT4" ShapeID="_x0000_i1169" DrawAspect="Content" ObjectID="_1609261647"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692681"/>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8</w:instrText>
        </w:r>
      </w:fldSimple>
      <w:r>
        <w:instrText>)</w:instrText>
      </w:r>
      <w:bookmarkEnd w:id="20"/>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fldSimple w:instr=" REF ZEqnNum692681 \* Charformat \! \* MERGEFORMAT ">
        <w:r w:rsidR="00723890">
          <w:instrText>(2.28)</w:instrText>
        </w:r>
      </w:fldSimple>
      <w:r w:rsidR="005B237A">
        <w:fldChar w:fldCharType="end"/>
      </w:r>
      <w:r>
        <w:t xml:space="preserve"> по первому варианту</w:t>
      </w:r>
    </w:p>
    <w:p w:rsidR="0069232E" w:rsidRDefault="0069232E" w:rsidP="00CE3FFC">
      <w:r w:rsidRPr="0069232E">
        <w:rPr>
          <w:position w:val="-30"/>
        </w:rPr>
        <w:object w:dxaOrig="6900" w:dyaOrig="680">
          <v:shape id="_x0000_i1170" type="#_x0000_t75" style="width:345pt;height:33.75pt" o:ole="">
            <v:imagedata r:id="rId301" o:title=""/>
          </v:shape>
          <o:OLEObject Type="Embed" ProgID="Equation.DSMT4" ShapeID="_x0000_i1170" DrawAspect="Content" ObjectID="_1609261648" r:id="rId302"/>
        </w:object>
      </w:r>
    </w:p>
    <w:p w:rsidR="0069232E" w:rsidRDefault="0019695E" w:rsidP="00CE3FFC">
      <w:r w:rsidRPr="0069232E">
        <w:rPr>
          <w:position w:val="-30"/>
        </w:rPr>
        <w:object w:dxaOrig="6300" w:dyaOrig="680">
          <v:shape id="_x0000_i1171" type="#_x0000_t75" style="width:315pt;height:33.75pt" o:ole="">
            <v:imagedata r:id="rId303" o:title=""/>
          </v:shape>
          <o:OLEObject Type="Embed" ProgID="Equation.DSMT4" ShapeID="_x0000_i1171" DrawAspect="Content" ObjectID="_1609261649" r:id="rId304"/>
        </w:object>
      </w:r>
    </w:p>
    <w:p w:rsidR="0069232E" w:rsidRDefault="00245EFF" w:rsidP="00CE3FFC">
      <w:r w:rsidRPr="0069232E">
        <w:rPr>
          <w:position w:val="-32"/>
        </w:rPr>
        <w:object w:dxaOrig="7240" w:dyaOrig="760">
          <v:shape id="_x0000_i1172" type="#_x0000_t75" style="width:362.25pt;height:37.5pt" o:ole="">
            <v:imagedata r:id="rId305" o:title=""/>
          </v:shape>
          <o:OLEObject Type="Embed" ProgID="Equation.DSMT4" ShapeID="_x0000_i1172" DrawAspect="Content" ObjectID="_1609261650" r:id="rId306"/>
        </w:object>
      </w:r>
    </w:p>
    <w:p w:rsidR="0019695E" w:rsidRDefault="00245EFF" w:rsidP="00CE3FFC">
      <w:r w:rsidRPr="0069232E">
        <w:rPr>
          <w:position w:val="-32"/>
        </w:rPr>
        <w:object w:dxaOrig="5679" w:dyaOrig="760">
          <v:shape id="_x0000_i1173" type="#_x0000_t75" style="width:283.5pt;height:37.5pt" o:ole="">
            <v:imagedata r:id="rId307" o:title=""/>
          </v:shape>
          <o:OLEObject Type="Embed" ProgID="Equation.DSMT4" ShapeID="_x0000_i1173" DrawAspect="Content" ObjectID="_1609261651" r:id="rId308"/>
        </w:object>
      </w:r>
    </w:p>
    <w:p w:rsidR="0019695E" w:rsidRDefault="00A163A6" w:rsidP="00CE3FFC">
      <w:r w:rsidRPr="0069232E">
        <w:rPr>
          <w:position w:val="-32"/>
        </w:rPr>
        <w:object w:dxaOrig="5300" w:dyaOrig="760">
          <v:shape id="_x0000_i1174" type="#_x0000_t75" style="width:264.75pt;height:37.5pt" o:ole="">
            <v:imagedata r:id="rId309" o:title=""/>
          </v:shape>
          <o:OLEObject Type="Embed" ProgID="Equation.DSMT4" ShapeID="_x0000_i1174" DrawAspect="Content" ObjectID="_1609261652" r:id="rId310"/>
        </w:object>
      </w:r>
    </w:p>
    <w:p w:rsidR="00541242" w:rsidRDefault="00DA1194" w:rsidP="00CE3FFC">
      <w:r>
        <w:t>П</w:t>
      </w:r>
      <w:r w:rsidR="00541242">
        <w:t>олучаем</w:t>
      </w:r>
    </w:p>
    <w:p w:rsidR="00DA1194" w:rsidRDefault="00DA1194" w:rsidP="00DA1194">
      <w:pPr>
        <w:pStyle w:val="MTDisplayEquation"/>
      </w:pPr>
      <w:r>
        <w:tab/>
      </w:r>
      <w:r w:rsidR="00C4541F" w:rsidRPr="00DA1194">
        <w:rPr>
          <w:position w:val="-34"/>
        </w:rPr>
        <w:object w:dxaOrig="5000" w:dyaOrig="800">
          <v:shape id="_x0000_i1175" type="#_x0000_t75" style="width:249.75pt;height:39.75pt" o:ole="">
            <v:imagedata r:id="rId311" o:title=""/>
          </v:shape>
          <o:OLEObject Type="Embed" ProgID="Equation.DSMT4" ShapeID="_x0000_i1175" DrawAspect="Content" ObjectID="_1609261653"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29</w:instrText>
        </w:r>
      </w:fldSimple>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76" type="#_x0000_t75" style="width:78.75pt;height:33.75pt" o:ole="">
            <v:imagedata r:id="rId313" o:title=""/>
          </v:shape>
          <o:OLEObject Type="Embed" ProgID="Equation.DSMT4" ShapeID="_x0000_i1176" DrawAspect="Content" ObjectID="_1609261654" r:id="rId314"/>
        </w:object>
      </w:r>
    </w:p>
    <w:p w:rsidR="00C84598" w:rsidRDefault="00077E34" w:rsidP="00CE3FFC">
      <w:pPr>
        <w:rPr>
          <w:lang w:val="en-US"/>
        </w:rPr>
      </w:pPr>
      <w:r w:rsidRPr="00C84598">
        <w:rPr>
          <w:position w:val="-24"/>
          <w:lang w:val="en-US"/>
        </w:rPr>
        <w:object w:dxaOrig="2220" w:dyaOrig="680">
          <v:shape id="_x0000_i1177" type="#_x0000_t75" style="width:111pt;height:33.75pt" o:ole="">
            <v:imagedata r:id="rId315" o:title=""/>
          </v:shape>
          <o:OLEObject Type="Embed" ProgID="Equation.DSMT4" ShapeID="_x0000_i1177" DrawAspect="Content" ObjectID="_1609261655" r:id="rId316"/>
        </w:object>
      </w:r>
    </w:p>
    <w:p w:rsidR="00C84598" w:rsidRDefault="002C554F" w:rsidP="00CE3FFC">
      <w:pPr>
        <w:rPr>
          <w:lang w:val="en-US"/>
        </w:rPr>
      </w:pPr>
      <w:r w:rsidRPr="00C84598">
        <w:rPr>
          <w:position w:val="-32"/>
          <w:lang w:val="en-US"/>
        </w:rPr>
        <w:object w:dxaOrig="5140" w:dyaOrig="760">
          <v:shape id="_x0000_i1178" type="#_x0000_t75" style="width:257.25pt;height:38.25pt" o:ole="">
            <v:imagedata r:id="rId317" o:title=""/>
          </v:shape>
          <o:OLEObject Type="Embed" ProgID="Equation.DSMT4" ShapeID="_x0000_i1178" DrawAspect="Content" ObjectID="_1609261656" r:id="rId318"/>
        </w:object>
      </w:r>
    </w:p>
    <w:p w:rsidR="00F705CB" w:rsidRPr="008A2414" w:rsidRDefault="00F705CB" w:rsidP="00F705CB">
      <w:r>
        <w:t>Откуда</w:t>
      </w:r>
      <w:r w:rsidR="00077E34">
        <w:t xml:space="preserve"> (учитывая уравнение </w:t>
      </w:r>
      <w:r w:rsidR="00077E34" w:rsidRPr="00077E34">
        <w:rPr>
          <w:position w:val="-12"/>
        </w:rPr>
        <w:object w:dxaOrig="1800" w:dyaOrig="400">
          <v:shape id="_x0000_i1179" type="#_x0000_t75" style="width:90pt;height:19.5pt" o:ole="">
            <v:imagedata r:id="rId319" o:title=""/>
          </v:shape>
          <o:OLEObject Type="Embed" ProgID="Equation.DSMT4" ShapeID="_x0000_i1179" DrawAspect="Content" ObjectID="_1609261657" r:id="rId320"/>
        </w:object>
      </w:r>
      <w:r>
        <w:t xml:space="preserve"> </w:t>
      </w:r>
      <w:r w:rsidR="00077E34">
        <w:t xml:space="preserve">) </w:t>
      </w:r>
      <w:r>
        <w:t xml:space="preserve">связанная с этим плотность дополнительного «заряда» </w:t>
      </w:r>
    </w:p>
    <w:p w:rsidR="00F705CB" w:rsidRDefault="0049691A" w:rsidP="0049691A">
      <w:pPr>
        <w:pStyle w:val="MTDisplayEquation"/>
        <w:rPr>
          <w:lang w:val="en-US"/>
        </w:rPr>
      </w:pPr>
      <w:r w:rsidRPr="0049691A">
        <w:tab/>
      </w:r>
      <w:r w:rsidR="002C554F" w:rsidRPr="0049691A">
        <w:rPr>
          <w:position w:val="-32"/>
          <w:lang w:val="en-US"/>
        </w:rPr>
        <w:object w:dxaOrig="4720" w:dyaOrig="760">
          <v:shape id="_x0000_i1180" type="#_x0000_t75" style="width:235.5pt;height:38.25pt" o:ole="">
            <v:imagedata r:id="rId321" o:title=""/>
          </v:shape>
          <o:OLEObject Type="Embed" ProgID="Equation.DSMT4" ShapeID="_x0000_i1180" DrawAspect="Content" ObjectID="_1609261658" r:id="rId32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723890">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723890">
        <w:rPr>
          <w:noProof/>
          <w:lang w:val="en-US"/>
        </w:rPr>
        <w:instrText>30</w:instrText>
      </w:r>
      <w:r>
        <w:rPr>
          <w:lang w:val="en-US"/>
        </w:rPr>
        <w:fldChar w:fldCharType="end"/>
      </w:r>
      <w:r>
        <w:rPr>
          <w:lang w:val="en-US"/>
        </w:rPr>
        <w:instrText>)</w:instrText>
      </w:r>
      <w:r>
        <w:rPr>
          <w:lang w:val="en-US"/>
        </w:rPr>
        <w:fldChar w:fldCharType="end"/>
      </w:r>
    </w:p>
    <w:p w:rsidR="00680446" w:rsidRDefault="00735607" w:rsidP="00CE3FFC">
      <w:pPr>
        <w:rPr>
          <w:lang w:val="en-US"/>
        </w:rPr>
      </w:pPr>
      <w:r>
        <w:t>Упрощая</w:t>
      </w:r>
      <w:r w:rsidRPr="007D32EC">
        <w:rPr>
          <w:lang w:val="en-US"/>
        </w:rPr>
        <w:t xml:space="preserve"> </w:t>
      </w:r>
      <w:r w:rsidR="007D32EC">
        <w:rPr>
          <w:lang w:val="en-US"/>
        </w:rPr>
        <w:fldChar w:fldCharType="begin"/>
      </w:r>
      <w:r w:rsidR="007D32EC">
        <w:rPr>
          <w:lang w:val="en-US"/>
        </w:rPr>
        <w:instrText xml:space="preserve"> GOTOBUTTON ZEqnNum692681  \* MERGEFORMAT </w:instrText>
      </w:r>
      <w:r w:rsidR="007D32EC">
        <w:rPr>
          <w:lang w:val="en-US"/>
        </w:rPr>
        <w:fldChar w:fldCharType="begin"/>
      </w:r>
      <w:r w:rsidR="007D32EC">
        <w:rPr>
          <w:lang w:val="en-US"/>
        </w:rPr>
        <w:instrText xml:space="preserve"> REF ZEqnNum692681 \* Charformat \! \* MERGEFORMAT </w:instrText>
      </w:r>
      <w:r w:rsidR="007D32EC">
        <w:rPr>
          <w:lang w:val="en-US"/>
        </w:rPr>
        <w:fldChar w:fldCharType="separate"/>
      </w:r>
      <w:r w:rsidR="00723890" w:rsidRPr="00723890">
        <w:rPr>
          <w:lang w:val="en-US"/>
        </w:rPr>
        <w:instrText>(2.28)</w:instrText>
      </w:r>
      <w:r w:rsidR="007D32EC">
        <w:rPr>
          <w:lang w:val="en-US"/>
        </w:rPr>
        <w:fldChar w:fldCharType="end"/>
      </w:r>
      <w:r w:rsidR="007D32EC">
        <w:rPr>
          <w:lang w:val="en-US"/>
        </w:rPr>
        <w:fldChar w:fldCharType="end"/>
      </w:r>
      <w:r w:rsidR="007D32EC" w:rsidRPr="007D32EC">
        <w:rPr>
          <w:lang w:val="en-US"/>
        </w:rPr>
        <w:t xml:space="preserve"> </w:t>
      </w:r>
      <w:r>
        <w:t>по</w:t>
      </w:r>
      <w:r w:rsidRPr="007D32EC">
        <w:rPr>
          <w:lang w:val="en-US"/>
        </w:rPr>
        <w:t xml:space="preserve"> </w:t>
      </w:r>
      <w:r>
        <w:t>второму</w:t>
      </w:r>
      <w:r w:rsidRPr="007D32EC">
        <w:rPr>
          <w:lang w:val="en-US"/>
        </w:rPr>
        <w:t xml:space="preserve"> </w:t>
      </w:r>
      <w:r>
        <w:t>варианту</w:t>
      </w:r>
    </w:p>
    <w:p w:rsidR="00680446" w:rsidRDefault="008247BB" w:rsidP="00CE3FFC">
      <w:r w:rsidRPr="008247BB">
        <w:rPr>
          <w:position w:val="-60"/>
        </w:rPr>
        <w:object w:dxaOrig="5380" w:dyaOrig="1320">
          <v:shape id="_x0000_i1181" type="#_x0000_t75" style="width:269.25pt;height:65.25pt" o:ole="">
            <v:imagedata r:id="rId323" o:title=""/>
          </v:shape>
          <o:OLEObject Type="Embed" ProgID="Equation.DSMT4" ShapeID="_x0000_i1181" DrawAspect="Content" ObjectID="_1609261659" r:id="rId324"/>
        </w:object>
      </w:r>
    </w:p>
    <w:p w:rsidR="00680446" w:rsidRDefault="00A163A6" w:rsidP="00CE3FFC">
      <w:r w:rsidRPr="00680446">
        <w:rPr>
          <w:position w:val="-24"/>
        </w:rPr>
        <w:object w:dxaOrig="5500" w:dyaOrig="620">
          <v:shape id="_x0000_i1182" type="#_x0000_t75" style="width:275.25pt;height:30.75pt" o:ole="">
            <v:imagedata r:id="rId325" o:title=""/>
          </v:shape>
          <o:OLEObject Type="Embed" ProgID="Equation.DSMT4" ShapeID="_x0000_i1182" DrawAspect="Content" ObjectID="_1609261660" r:id="rId326"/>
        </w:object>
      </w:r>
    </w:p>
    <w:p w:rsidR="00680446" w:rsidRDefault="00A163A6" w:rsidP="00CE3FFC">
      <w:r w:rsidRPr="00680446">
        <w:rPr>
          <w:position w:val="-24"/>
        </w:rPr>
        <w:object w:dxaOrig="8600" w:dyaOrig="620">
          <v:shape id="_x0000_i1183" type="#_x0000_t75" style="width:430.5pt;height:30.75pt" o:ole="">
            <v:imagedata r:id="rId327" o:title=""/>
          </v:shape>
          <o:OLEObject Type="Embed" ProgID="Equation.DSMT4" ShapeID="_x0000_i1183" DrawAspect="Content" ObjectID="_1609261661" r:id="rId328"/>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84" type="#_x0000_t75" style="width:105.75pt;height:30.75pt" o:ole="">
            <v:imagedata r:id="rId287" o:title=""/>
          </v:shape>
          <o:OLEObject Type="Embed" ProgID="Equation.DSMT4" ShapeID="_x0000_i1184" DrawAspect="Content" ObjectID="_1609261662" r:id="rId329"/>
        </w:object>
      </w:r>
    </w:p>
    <w:p w:rsidR="00785514" w:rsidRDefault="00A163A6" w:rsidP="00CE3FFC">
      <w:r w:rsidRPr="00680446">
        <w:rPr>
          <w:position w:val="-24"/>
        </w:rPr>
        <w:object w:dxaOrig="7180" w:dyaOrig="620">
          <v:shape id="_x0000_i1185" type="#_x0000_t75" style="width:359.25pt;height:30.75pt" o:ole="">
            <v:imagedata r:id="rId330" o:title=""/>
          </v:shape>
          <o:OLEObject Type="Embed" ProgID="Equation.DSMT4" ShapeID="_x0000_i1185" DrawAspect="Content" ObjectID="_1609261663" r:id="rId331"/>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6" type="#_x0000_t75" style="width:69pt;height:30.75pt" o:ole="">
            <v:imagedata r:id="rId332" o:title=""/>
          </v:shape>
          <o:OLEObject Type="Embed" ProgID="Equation.DSMT4" ShapeID="_x0000_i1186" DrawAspect="Content" ObjectID="_1609261664" r:id="rId333"/>
        </w:object>
      </w:r>
    </w:p>
    <w:p w:rsidR="00C701B8" w:rsidRDefault="00A163A6" w:rsidP="00CE3FFC">
      <w:r w:rsidRPr="00680446">
        <w:rPr>
          <w:position w:val="-24"/>
        </w:rPr>
        <w:object w:dxaOrig="6259" w:dyaOrig="620">
          <v:shape id="_x0000_i1187" type="#_x0000_t75" style="width:313.5pt;height:30.75pt" o:ole="">
            <v:imagedata r:id="rId334" o:title=""/>
          </v:shape>
          <o:OLEObject Type="Embed" ProgID="Equation.DSMT4" ShapeID="_x0000_i1187" DrawAspect="Content" ObjectID="_1609261665" r:id="rId335"/>
        </w:object>
      </w:r>
    </w:p>
    <w:p w:rsidR="00C701B8" w:rsidRDefault="00A163A6" w:rsidP="00CE3FFC">
      <w:r w:rsidRPr="00680446">
        <w:rPr>
          <w:position w:val="-24"/>
        </w:rPr>
        <w:object w:dxaOrig="4720" w:dyaOrig="620">
          <v:shape id="_x0000_i1188" type="#_x0000_t75" style="width:236.25pt;height:30.75pt" o:ole="">
            <v:imagedata r:id="rId336" o:title=""/>
          </v:shape>
          <o:OLEObject Type="Embed" ProgID="Equation.DSMT4" ShapeID="_x0000_i1188" DrawAspect="Content" ObjectID="_1609261666" r:id="rId337"/>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189" type="#_x0000_t75" style="width:219.75pt;height:33.75pt" o:ole="">
            <v:imagedata r:id="rId338" o:title=""/>
          </v:shape>
          <o:OLEObject Type="Embed" ProgID="Equation.DSMT4" ShapeID="_x0000_i1189" DrawAspect="Content" ObjectID="_1609261667"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31</w:instrText>
        </w:r>
      </w:fldSimple>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190" type="#_x0000_t75" style="width:111pt;height:33.75pt" o:ole="">
            <v:imagedata r:id="rId340" o:title=""/>
          </v:shape>
          <o:OLEObject Type="Embed" ProgID="Equation.DSMT4" ShapeID="_x0000_i1190" DrawAspect="Content" ObjectID="_1609261668" r:id="rId341"/>
        </w:object>
      </w:r>
    </w:p>
    <w:p w:rsidR="00556BB3" w:rsidRDefault="00077E34" w:rsidP="00CE3FFC">
      <w:pPr>
        <w:rPr>
          <w:lang w:val="en-US"/>
        </w:rPr>
      </w:pPr>
      <w:r w:rsidRPr="00556BB3">
        <w:rPr>
          <w:position w:val="-28"/>
          <w:lang w:val="en-US"/>
        </w:rPr>
        <w:object w:dxaOrig="4959" w:dyaOrig="680">
          <v:shape id="_x0000_i1191" type="#_x0000_t75" style="width:247.5pt;height:33.75pt" o:ole="">
            <v:imagedata r:id="rId342" o:title=""/>
          </v:shape>
          <o:OLEObject Type="Embed" ProgID="Equation.DSMT4" ShapeID="_x0000_i1191" DrawAspect="Content" ObjectID="_1609261669" r:id="rId343"/>
        </w:object>
      </w:r>
    </w:p>
    <w:p w:rsidR="00077E34" w:rsidRDefault="00077E34" w:rsidP="00077E34">
      <w:r>
        <w:t xml:space="preserve">Откуда (учитывая уравнение </w:t>
      </w:r>
      <w:r w:rsidRPr="00077E34">
        <w:rPr>
          <w:position w:val="-12"/>
        </w:rPr>
        <w:object w:dxaOrig="1800" w:dyaOrig="400">
          <v:shape id="_x0000_i1192" type="#_x0000_t75" style="width:90pt;height:19.5pt" o:ole="">
            <v:imagedata r:id="rId319" o:title=""/>
          </v:shape>
          <o:OLEObject Type="Embed" ProgID="Equation.DSMT4" ShapeID="_x0000_i1192" DrawAspect="Content" ObjectID="_1609261670" r:id="rId344"/>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1193" type="#_x0000_t75" style="width:219.75pt;height:33.75pt" o:ole="">
            <v:imagedata r:id="rId345" o:title=""/>
          </v:shape>
          <o:OLEObject Type="Embed" ProgID="Equation.DSMT4" ShapeID="_x0000_i1193" DrawAspect="Content" ObjectID="_1609261671"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32</w:instrText>
        </w:r>
      </w:fldSimple>
      <w:r>
        <w:instrText>)</w:instrText>
      </w:r>
      <w:r>
        <w:fldChar w:fldCharType="end"/>
      </w:r>
    </w:p>
    <w:p w:rsidR="004F7F46" w:rsidRDefault="004F7F46" w:rsidP="00CE3FFC"/>
    <w:p w:rsidR="002E6BE8" w:rsidRDefault="002E6BE8" w:rsidP="00CE3FFC"/>
    <w:p w:rsidR="002E6BE8" w:rsidRDefault="002E6BE8" w:rsidP="002E6BE8">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Максвелла  дополнительного  слагаемого. Действительно, уравнение </w:t>
      </w:r>
      <w:r w:rsidRPr="00082B86">
        <w:rPr>
          <w:position w:val="-10"/>
        </w:rPr>
        <w:object w:dxaOrig="1359" w:dyaOrig="380">
          <v:shape id="_x0000_i1194" type="#_x0000_t75" style="width:68.25pt;height:18.75pt" o:ole="">
            <v:imagedata r:id="rId347" o:title=""/>
          </v:shape>
          <o:OLEObject Type="Embed" ProgID="Equation.DSMT4" ShapeID="_x0000_i1194" DrawAspect="Content" ObjectID="_1609261672" r:id="rId348"/>
        </w:object>
      </w:r>
      <w:r>
        <w:t xml:space="preserve">известное из курса </w:t>
      </w:r>
      <w:r w:rsidRPr="001A67CF">
        <w:rPr>
          <w:i/>
        </w:rPr>
        <w:t>электростатики</w:t>
      </w:r>
      <w:r>
        <w:t xml:space="preserve"> при применении теоремы Гаусса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195" type="#_x0000_t75" style="width:15.75pt;height:18pt" o:ole="">
            <v:imagedata r:id="rId205" o:title=""/>
          </v:shape>
          <o:OLEObject Type="Embed" ProgID="Equation.DSMT4" ShapeID="_x0000_i1195" DrawAspect="Content" ObjectID="_1609261673" r:id="rId349"/>
        </w:object>
      </w:r>
      <w:r>
        <w:t xml:space="preserve"> в рассматриваемой задаче взрыва электро- нейтральной плазмы.</w:t>
      </w:r>
    </w:p>
    <w:p w:rsidR="002E6BE8" w:rsidRPr="00F56D65" w:rsidRDefault="002E6BE8"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Default="00E47759" w:rsidP="00CE3FFC"/>
    <w:p w:rsidR="004A37ED" w:rsidRDefault="004A37ED" w:rsidP="004A37ED">
      <w:r>
        <w:t xml:space="preserve">Примем, что по окончании периода разогрева плазмы статистика распределения скорости частиц подчиняется распределению Максвелла </w:t>
      </w:r>
    </w:p>
    <w:p w:rsidR="004A37ED" w:rsidRDefault="004A37ED" w:rsidP="004A37ED">
      <w:pPr>
        <w:pStyle w:val="MTDisplayEquation"/>
      </w:pPr>
      <w:r>
        <w:tab/>
      </w:r>
      <w:r w:rsidRPr="00960E77">
        <w:rPr>
          <w:position w:val="-32"/>
        </w:rPr>
        <w:object w:dxaOrig="3379" w:dyaOrig="800">
          <v:shape id="_x0000_i1196" type="#_x0000_t75" style="width:168pt;height:39.75pt" o:ole="">
            <v:imagedata r:id="rId244" o:title=""/>
          </v:shape>
          <o:OLEObject Type="Embed" ProgID="Equation.DSMT4" ShapeID="_x0000_i1196" DrawAspect="Content" ObjectID="_1609261674" r:id="rId3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26733"/>
      <w:r>
        <w:instrText>(</w:instrText>
      </w:r>
      <w:fldSimple w:instr=" SEQ MTSec \c \* Arabic \* MERGEFORMAT ">
        <w:r w:rsidR="00723890">
          <w:rPr>
            <w:noProof/>
          </w:rPr>
          <w:instrText>2</w:instrText>
        </w:r>
      </w:fldSimple>
      <w:r>
        <w:instrText>.</w:instrText>
      </w:r>
      <w:fldSimple w:instr=" SEQ MTEqn \c \* Arabic \* MERGEFORMAT ">
        <w:r w:rsidR="00723890">
          <w:rPr>
            <w:noProof/>
          </w:rPr>
          <w:instrText>33</w:instrText>
        </w:r>
      </w:fldSimple>
      <w:r>
        <w:instrText>)</w:instrText>
      </w:r>
      <w:bookmarkEnd w:id="21"/>
      <w:r>
        <w:fldChar w:fldCharType="end"/>
      </w:r>
    </w:p>
    <w:p w:rsidR="004A37ED" w:rsidRDefault="004A37ED" w:rsidP="00CE3FFC"/>
    <w:p w:rsidR="004A37ED" w:rsidRDefault="004A37ED" w:rsidP="004A37ED">
      <w:r>
        <w:t xml:space="preserve">Плотность частиц можно выразить как количество частиц, заключенных в объёме между поверхностями сферы радиуса </w:t>
      </w:r>
      <w:r w:rsidRPr="00A77518">
        <w:rPr>
          <w:position w:val="-4"/>
        </w:rPr>
        <w:object w:dxaOrig="240" w:dyaOrig="260">
          <v:shape id="_x0000_i1197" type="#_x0000_t75" style="width:12pt;height:12.75pt" o:ole="">
            <v:imagedata r:id="rId176" o:title=""/>
          </v:shape>
          <o:OLEObject Type="Embed" ProgID="Equation.DSMT4" ShapeID="_x0000_i1197" DrawAspect="Content" ObjectID="_1609261675" r:id="rId351"/>
        </w:object>
      </w:r>
      <w:r>
        <w:t xml:space="preserve"> и </w:t>
      </w:r>
      <w:r w:rsidRPr="00A77518">
        <w:rPr>
          <w:position w:val="-6"/>
        </w:rPr>
        <w:object w:dxaOrig="720" w:dyaOrig="279">
          <v:shape id="_x0000_i1198" type="#_x0000_t75" style="width:36pt;height:14.25pt" o:ole="">
            <v:imagedata r:id="rId178" o:title=""/>
          </v:shape>
          <o:OLEObject Type="Embed" ProgID="Equation.DSMT4" ShapeID="_x0000_i1198" DrawAspect="Content" ObjectID="_1609261676" r:id="rId352"/>
        </w:object>
      </w:r>
      <w:r>
        <w:t xml:space="preserve"> . Поскольку в нашем приближении скорость частиц одного и того же типа однозначно связана с расстоянием от центра то можно записать</w:t>
      </w:r>
    </w:p>
    <w:p w:rsidR="004A37ED" w:rsidRDefault="004A37ED" w:rsidP="004A37ED">
      <w:pPr>
        <w:pStyle w:val="MTDisplayEquation"/>
      </w:pPr>
      <w:r>
        <w:tab/>
      </w:r>
      <w:r w:rsidRPr="009F4DF9">
        <w:rPr>
          <w:position w:val="-48"/>
        </w:rPr>
        <w:object w:dxaOrig="6520" w:dyaOrig="1080">
          <v:shape id="_x0000_i1199" type="#_x0000_t75" style="width:326.25pt;height:54pt" o:ole="">
            <v:imagedata r:id="rId353" o:title=""/>
          </v:shape>
          <o:OLEObject Type="Embed" ProgID="Equation.DSMT4" ShapeID="_x0000_i1199" DrawAspect="Content" ObjectID="_1609261677" r:id="rId3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34</w:instrText>
        </w:r>
      </w:fldSimple>
      <w:r>
        <w:instrText>)</w:instrText>
      </w:r>
      <w:r>
        <w:fldChar w:fldCharType="end"/>
      </w:r>
    </w:p>
    <w:p w:rsidR="004A37ED" w:rsidRDefault="004A37ED" w:rsidP="004A37ED">
      <w:r>
        <w:t xml:space="preserve">Учитывая, что для вычисления концентрации частиц в конкретный момент времени </w:t>
      </w:r>
      <w:r w:rsidRPr="00DE1267">
        <w:rPr>
          <w:position w:val="-6"/>
        </w:rPr>
        <w:object w:dxaOrig="700" w:dyaOrig="279">
          <v:shape id="_x0000_i1200" type="#_x0000_t75" style="width:35.25pt;height:14.25pt" o:ole="">
            <v:imagedata r:id="rId355" o:title=""/>
          </v:shape>
          <o:OLEObject Type="Embed" ProgID="Equation.DSMT4" ShapeID="_x0000_i1200" DrawAspect="Content" ObjectID="_1609261678" r:id="rId356"/>
        </w:object>
      </w:r>
      <w:r>
        <w:t xml:space="preserve"> и поэтому мы можем взять второе слагаемое полного дифференциала </w:t>
      </w:r>
      <w:r w:rsidRPr="00DE1267">
        <w:rPr>
          <w:position w:val="-6"/>
        </w:rPr>
        <w:object w:dxaOrig="960" w:dyaOrig="279">
          <v:shape id="_x0000_i1201" type="#_x0000_t75" style="width:48pt;height:14.25pt" o:ole="">
            <v:imagedata r:id="rId357" o:title=""/>
          </v:shape>
          <o:OLEObject Type="Embed" ProgID="Equation.DSMT4" ShapeID="_x0000_i1201" DrawAspect="Content" ObjectID="_1609261679" r:id="rId358"/>
        </w:object>
      </w:r>
      <w:r>
        <w:t xml:space="preserve">. Таким образом </w:t>
      </w:r>
    </w:p>
    <w:p w:rsidR="004A37ED" w:rsidRDefault="004A37ED" w:rsidP="004A37ED">
      <w:pPr>
        <w:pStyle w:val="MTDisplayEquation"/>
      </w:pPr>
      <w:r>
        <w:tab/>
      </w:r>
      <w:r w:rsidRPr="00AE72B7">
        <w:rPr>
          <w:position w:val="-24"/>
        </w:rPr>
        <w:object w:dxaOrig="3840" w:dyaOrig="620">
          <v:shape id="_x0000_i1202" type="#_x0000_t75" style="width:192pt;height:30.75pt" o:ole="">
            <v:imagedata r:id="rId359" o:title=""/>
          </v:shape>
          <o:OLEObject Type="Embed" ProgID="Equation.DSMT4" ShapeID="_x0000_i1202" DrawAspect="Content" ObjectID="_1609261680" r:id="rId3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35</w:instrText>
        </w:r>
      </w:fldSimple>
      <w:r>
        <w:instrText>)</w:instrText>
      </w:r>
      <w:r>
        <w:fldChar w:fldCharType="end"/>
      </w:r>
    </w:p>
    <w:p w:rsidR="004A37ED" w:rsidRDefault="004A37ED" w:rsidP="004A37ED">
      <w:r>
        <w:t xml:space="preserve">Принимая в первом приближении качестве </w:t>
      </w:r>
      <w:r w:rsidRPr="00ED6AC9">
        <w:rPr>
          <w:position w:val="-24"/>
        </w:rPr>
        <w:object w:dxaOrig="420" w:dyaOrig="620">
          <v:shape id="_x0000_i1203" type="#_x0000_t75" style="width:21pt;height:30.75pt" o:ole="">
            <v:imagedata r:id="rId361" o:title=""/>
          </v:shape>
          <o:OLEObject Type="Embed" ProgID="Equation.DSMT4" ShapeID="_x0000_i1203" DrawAspect="Content" ObjectID="_1609261681" r:id="rId362"/>
        </w:object>
      </w:r>
      <w:r>
        <w:t xml:space="preserve">максвелловскую статистику распределения скорости частиц </w:t>
      </w:r>
      <w:r>
        <w:fldChar w:fldCharType="begin"/>
      </w:r>
      <w:r>
        <w:instrText xml:space="preserve"> GOTOBUTTON ZEqnNum526733  \* MERGEFORMAT </w:instrText>
      </w:r>
      <w:fldSimple w:instr=" REF ZEqnNum526733 \* Charformat \! \* MERGEFORMAT ">
        <w:r w:rsidR="00723890">
          <w:instrText>(2.33)</w:instrText>
        </w:r>
      </w:fldSimple>
      <w:r>
        <w:fldChar w:fldCharType="end"/>
      </w:r>
      <w:r>
        <w:t xml:space="preserve"> и принимая в качестве начальных условий </w:t>
      </w:r>
      <w:r w:rsidRPr="00DE35BE">
        <w:rPr>
          <w:position w:val="-24"/>
        </w:rPr>
        <w:object w:dxaOrig="1300" w:dyaOrig="620">
          <v:shape id="_x0000_i1204" type="#_x0000_t75" style="width:65.25pt;height:30.75pt" o:ole="">
            <v:imagedata r:id="rId363" o:title=""/>
          </v:shape>
          <o:OLEObject Type="Embed" ProgID="Equation.DSMT4" ShapeID="_x0000_i1204" DrawAspect="Content" ObjectID="_1609261682" r:id="rId364"/>
        </w:object>
      </w:r>
      <w:r>
        <w:t xml:space="preserve"> получаем</w:t>
      </w:r>
    </w:p>
    <w:p w:rsidR="004A37ED" w:rsidRDefault="004A37ED" w:rsidP="004A37ED">
      <w:pPr>
        <w:pStyle w:val="MTDisplayEquation"/>
      </w:pPr>
      <w:r>
        <w:tab/>
      </w:r>
      <w:r w:rsidRPr="006F1785">
        <w:rPr>
          <w:position w:val="-76"/>
        </w:rPr>
        <w:object w:dxaOrig="4860" w:dyaOrig="1640">
          <v:shape id="_x0000_i1205" type="#_x0000_t75" style="width:243pt;height:81.75pt" o:ole="">
            <v:imagedata r:id="rId365" o:title=""/>
          </v:shape>
          <o:OLEObject Type="Embed" ProgID="Equation.DSMT4" ShapeID="_x0000_i1205" DrawAspect="Content" ObjectID="_1609261683" r:id="rId3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36</w:instrText>
        </w:r>
      </w:fldSimple>
      <w:r>
        <w:instrText>)</w:instrText>
      </w:r>
      <w:r>
        <w:fldChar w:fldCharType="end"/>
      </w:r>
    </w:p>
    <w:p w:rsidR="004A37ED" w:rsidRDefault="004A37ED" w:rsidP="004A37ED">
      <w:r>
        <w:t>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в итерационных алгоритмах, призванных учесть влияние кулоновского взаимодействия частиц на развитие процесса.</w:t>
      </w:r>
    </w:p>
    <w:p w:rsidR="004A37ED" w:rsidRDefault="004A37ED" w:rsidP="004A37ED">
      <w:r>
        <w:lastRenderedPageBreak/>
        <w:t xml:space="preserve">Другим менее точным (чем итерационные алгоритмы) подходом было бы, пренебрегая фактом неравновесности процесса, ввести в формулу статистики распределения частиц больцмановскую поправку </w:t>
      </w:r>
      <w:r w:rsidRPr="007557B9">
        <w:rPr>
          <w:position w:val="-32"/>
        </w:rPr>
        <w:object w:dxaOrig="1680" w:dyaOrig="760">
          <v:shape id="_x0000_i1206" type="#_x0000_t75" style="width:84pt;height:38.25pt" o:ole="">
            <v:imagedata r:id="rId367" o:title=""/>
          </v:shape>
          <o:OLEObject Type="Embed" ProgID="Equation.DSMT4" ShapeID="_x0000_i1206" DrawAspect="Content" ObjectID="_1609261684" r:id="rId368"/>
        </w:object>
      </w:r>
      <w:r>
        <w:t xml:space="preserve"> учитывающую удельную потенциальную энергию </w:t>
      </w:r>
      <w:r w:rsidRPr="007557B9">
        <w:rPr>
          <w:position w:val="-14"/>
        </w:rPr>
        <w:object w:dxaOrig="880" w:dyaOrig="400">
          <v:shape id="_x0000_i1207" type="#_x0000_t75" style="width:44.25pt;height:20.25pt" o:ole="">
            <v:imagedata r:id="rId369" o:title=""/>
          </v:shape>
          <o:OLEObject Type="Embed" ProgID="Equation.DSMT4" ShapeID="_x0000_i1207" DrawAspect="Content" ObjectID="_1609261685" r:id="rId370"/>
        </w:object>
      </w:r>
      <w:r>
        <w:t xml:space="preserve"> каждой частицы в электрическом поле.</w:t>
      </w:r>
    </w:p>
    <w:p w:rsidR="004A37ED" w:rsidRDefault="004A37ED" w:rsidP="004A37ED">
      <w:pPr>
        <w:pStyle w:val="MTDisplayEquation"/>
      </w:pPr>
      <w:r>
        <w:tab/>
      </w:r>
      <w:r w:rsidRPr="00A4455E">
        <w:rPr>
          <w:position w:val="-32"/>
        </w:rPr>
        <w:object w:dxaOrig="5800" w:dyaOrig="800">
          <v:shape id="_x0000_i1208" type="#_x0000_t75" style="width:290.25pt;height:39.75pt" o:ole="">
            <v:imagedata r:id="rId371" o:title=""/>
          </v:shape>
          <o:OLEObject Type="Embed" ProgID="Equation.DSMT4" ShapeID="_x0000_i1208" DrawAspect="Content" ObjectID="_1609261686" r:id="rId3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37</w:instrText>
        </w:r>
      </w:fldSimple>
      <w:r>
        <w:instrText>)</w:instrText>
      </w:r>
      <w:r>
        <w:fldChar w:fldCharType="end"/>
      </w:r>
    </w:p>
    <w:p w:rsidR="004A37ED" w:rsidRDefault="004A37ED" w:rsidP="004A37ED">
      <w:r>
        <w:t xml:space="preserve">Но прежде чем искать в общем виде вид функции </w:t>
      </w:r>
      <w:r w:rsidRPr="007557B9">
        <w:rPr>
          <w:position w:val="-14"/>
        </w:rPr>
        <w:object w:dxaOrig="880" w:dyaOrig="400">
          <v:shape id="_x0000_i1209" type="#_x0000_t75" style="width:44.25pt;height:20.25pt" o:ole="">
            <v:imagedata r:id="rId369" o:title=""/>
          </v:shape>
          <o:OLEObject Type="Embed" ProgID="Equation.DSMT4" ShapeID="_x0000_i1209" DrawAspect="Content" ObjectID="_1609261687" r:id="rId373"/>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 к кулоновскому полю  компоненты электрического поля, которое далее может быть использовано при расчёте удельной потенциальной энергии частиц.</w:t>
      </w:r>
    </w:p>
    <w:p w:rsidR="004A37ED" w:rsidRDefault="004A37ED" w:rsidP="004A37ED">
      <w:r>
        <w:t xml:space="preserve">Итак, поскольку плотность тока </w:t>
      </w:r>
      <w:r>
        <w:fldChar w:fldCharType="begin"/>
      </w:r>
      <w:r>
        <w:instrText xml:space="preserve"> GOTOBUTTON ZEqnNum270789  \* MERGEFORMAT </w:instrText>
      </w:r>
      <w:fldSimple w:instr=" REF ZEqnNum270789 \* Charformat \! \* MERGEFORMAT ">
        <w:r w:rsidR="00723890">
          <w:instrText>(2.13)</w:instrText>
        </w:r>
      </w:fldSimple>
      <w:r>
        <w:fldChar w:fldCharType="end"/>
      </w:r>
      <w:r>
        <w:t xml:space="preserve"> имеет только радиальную компоненту, и принимая в первом приближении </w:t>
      </w:r>
      <w:r w:rsidRPr="00DE35BE">
        <w:rPr>
          <w:position w:val="-24"/>
        </w:rPr>
        <w:object w:dxaOrig="1300" w:dyaOrig="620">
          <v:shape id="_x0000_i1210" type="#_x0000_t75" style="width:65.25pt;height:30.75pt" o:ole="">
            <v:imagedata r:id="rId363" o:title=""/>
          </v:shape>
          <o:OLEObject Type="Embed" ProgID="Equation.DSMT4" ShapeID="_x0000_i1210" DrawAspect="Content" ObjectID="_1609261688" r:id="rId374"/>
        </w:object>
      </w:r>
    </w:p>
    <w:p w:rsidR="004A37ED" w:rsidRPr="0078227F" w:rsidRDefault="004A37ED" w:rsidP="004A37ED">
      <w:pPr>
        <w:pStyle w:val="MTDisplayEquation"/>
      </w:pPr>
      <w:r>
        <w:tab/>
      </w:r>
      <w:r w:rsidRPr="00296CA9">
        <w:rPr>
          <w:position w:val="-32"/>
        </w:rPr>
        <w:object w:dxaOrig="5880" w:dyaOrig="800">
          <v:shape id="_x0000_i1211" type="#_x0000_t75" style="width:294pt;height:39.75pt" o:ole="">
            <v:imagedata r:id="rId375" o:title=""/>
          </v:shape>
          <o:OLEObject Type="Embed" ProgID="Equation.DSMT4" ShapeID="_x0000_i1211" DrawAspect="Content" ObjectID="_1609261689" r:id="rId376"/>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22"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23890" w:rsidRPr="00723890">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23890" w:rsidRPr="00723890">
        <w:rPr>
          <w:noProof/>
        </w:rPr>
        <w:instrText>38</w:instrText>
      </w:r>
      <w:r>
        <w:fldChar w:fldCharType="end"/>
      </w:r>
      <w:r w:rsidRPr="0078227F">
        <w:instrText>)</w:instrText>
      </w:r>
      <w:bookmarkEnd w:id="22"/>
      <w:r>
        <w:fldChar w:fldCharType="end"/>
      </w:r>
    </w:p>
    <w:p w:rsidR="007C4213" w:rsidRDefault="007C4213" w:rsidP="007C4213">
      <w:r>
        <w:t>Подставляя</w:t>
      </w:r>
      <w:r w:rsidRPr="0078227F">
        <w:t xml:space="preserve"> </w:t>
      </w:r>
      <w:r>
        <w:rPr>
          <w:lang w:val="en-US"/>
        </w:rPr>
        <w:fldChar w:fldCharType="begin"/>
      </w:r>
      <w:r w:rsidRPr="0078227F">
        <w:instrText xml:space="preserve"> </w:instrText>
      </w:r>
      <w:r>
        <w:rPr>
          <w:lang w:val="en-US"/>
        </w:rPr>
        <w:instrText>GOTOBUTTON</w:instrText>
      </w:r>
      <w:r w:rsidRPr="0078227F">
        <w:instrText xml:space="preserve"> </w:instrText>
      </w:r>
      <w:r>
        <w:rPr>
          <w:lang w:val="en-US"/>
        </w:rPr>
        <w:instrText>ZEqnNum</w:instrText>
      </w:r>
      <w:r w:rsidRPr="0078227F">
        <w:instrText xml:space="preserve">873606  \* </w:instrText>
      </w:r>
      <w:r>
        <w:rPr>
          <w:lang w:val="en-US"/>
        </w:rPr>
        <w:instrText>MERGEFORMAT</w:instrText>
      </w:r>
      <w:r w:rsidRPr="0078227F">
        <w:instrText xml:space="preserve"> </w:instrText>
      </w:r>
      <w:r>
        <w:rPr>
          <w:lang w:val="en-US"/>
        </w:rPr>
        <w:fldChar w:fldCharType="begin"/>
      </w:r>
      <w:r w:rsidRPr="0078227F">
        <w:instrText xml:space="preserve"> </w:instrText>
      </w:r>
      <w:r>
        <w:rPr>
          <w:lang w:val="en-US"/>
        </w:rPr>
        <w:instrText>REF</w:instrText>
      </w:r>
      <w:r w:rsidRPr="0078227F">
        <w:instrText xml:space="preserve"> </w:instrText>
      </w:r>
      <w:r>
        <w:rPr>
          <w:lang w:val="en-US"/>
        </w:rPr>
        <w:instrText>ZEqnNum</w:instrText>
      </w:r>
      <w:r w:rsidRPr="0078227F">
        <w:instrText xml:space="preserve">873606 \* </w:instrText>
      </w:r>
      <w:r>
        <w:rPr>
          <w:lang w:val="en-US"/>
        </w:rPr>
        <w:instrText>Charformat</w:instrText>
      </w:r>
      <w:r w:rsidRPr="0078227F">
        <w:instrText xml:space="preserve"> \! \* </w:instrText>
      </w:r>
      <w:r>
        <w:rPr>
          <w:lang w:val="en-US"/>
        </w:rPr>
        <w:instrText>MERGEFORMAT</w:instrText>
      </w:r>
      <w:r w:rsidRPr="0078227F">
        <w:instrText xml:space="preserve"> </w:instrText>
      </w:r>
      <w:r>
        <w:rPr>
          <w:lang w:val="en-US"/>
        </w:rPr>
        <w:fldChar w:fldCharType="separate"/>
      </w:r>
      <w:r w:rsidR="00723890" w:rsidRPr="00723890">
        <w:instrText>(2.38)</w:instrText>
      </w:r>
      <w:r>
        <w:rPr>
          <w:lang w:val="en-US"/>
        </w:rPr>
        <w:fldChar w:fldCharType="end"/>
      </w:r>
      <w:r>
        <w:rPr>
          <w:lang w:val="en-US"/>
        </w:rPr>
        <w:fldChar w:fldCharType="end"/>
      </w:r>
      <w:r>
        <w:t xml:space="preserve"> получаем оценку скалярного момента</w:t>
      </w:r>
    </w:p>
    <w:p w:rsidR="007C4213" w:rsidRDefault="007C4213" w:rsidP="007C4213">
      <w:pPr>
        <w:pStyle w:val="MTDisplayEquation"/>
      </w:pPr>
      <w:r>
        <w:tab/>
      </w:r>
      <w:r w:rsidRPr="0078227F">
        <w:rPr>
          <w:position w:val="-32"/>
        </w:rPr>
        <w:object w:dxaOrig="6060" w:dyaOrig="800">
          <v:shape id="_x0000_i1212" type="#_x0000_t75" style="width:303pt;height:39.75pt" o:ole="">
            <v:imagedata r:id="rId377" o:title=""/>
          </v:shape>
          <o:OLEObject Type="Embed" ProgID="Equation.DSMT4" ShapeID="_x0000_i1212" DrawAspect="Content" ObjectID="_1609261690" r:id="rId3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39</w:instrText>
        </w:r>
      </w:fldSimple>
      <w:r>
        <w:instrText>)</w:instrText>
      </w:r>
      <w:r>
        <w:fldChar w:fldCharType="end"/>
      </w:r>
    </w:p>
    <w:p w:rsidR="004A37ED" w:rsidRPr="00316ECD" w:rsidRDefault="004A37ED"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7727B1FE" wp14:editId="48E44307">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13" type="#_x0000_t75" style="width:162pt;height:36.75pt" o:ole="">
            <v:imagedata r:id="rId380" o:title=""/>
          </v:shape>
          <o:OLEObject Type="Embed" ProgID="Equation.DSMT4" ShapeID="_x0000_i1213" DrawAspect="Content" ObjectID="_1609261691"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40</w:instrText>
        </w:r>
      </w:fldSimple>
      <w:r>
        <w:instrText>)</w:instrText>
      </w:r>
      <w:r>
        <w:fldChar w:fldCharType="end"/>
      </w:r>
    </w:p>
    <w:p w:rsidR="00BD4451" w:rsidRDefault="00BD4451" w:rsidP="00BD4451">
      <w:r>
        <w:t xml:space="preserve">Для момента </w:t>
      </w:r>
      <w:r w:rsidRPr="00BD4451">
        <w:t>t = 10^(-16)</w:t>
      </w:r>
      <w:r>
        <w:t xml:space="preserve"> при </w:t>
      </w:r>
      <w:r w:rsidRPr="00BD4451">
        <w:t>T__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lastRenderedPageBreak/>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14" type="#_x0000_t75" style="width:44.25pt;height:20.25pt" o:ole="">
            <v:imagedata r:id="rId369" o:title=""/>
          </v:shape>
          <o:OLEObject Type="Embed" ProgID="Equation.DSMT4" ShapeID="_x0000_i1214" DrawAspect="Content" ObjectID="_1609261692" r:id="rId383"/>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15" type="#_x0000_t75" style="width:44.25pt;height:20.25pt" o:ole="">
            <v:imagedata r:id="rId384" o:title=""/>
          </v:shape>
          <o:OLEObject Type="Embed" ProgID="Equation.DSMT4" ShapeID="_x0000_i1215" DrawAspect="Content" ObjectID="_1609261693" r:id="rId3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23890">
          <w:rPr>
            <w:noProof/>
          </w:rPr>
          <w:instrText>2</w:instrText>
        </w:r>
      </w:fldSimple>
      <w:r>
        <w:instrText>.</w:instrText>
      </w:r>
      <w:fldSimple w:instr=" SEQ MTEqn \c \* Arabic \* MERGEFORMAT ">
        <w:r w:rsidR="00723890">
          <w:rPr>
            <w:noProof/>
          </w:rPr>
          <w:instrText>41</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08"/>
  <w:characterSpacingControl w:val="doNotCompress"/>
  <w:compat>
    <w:compatSetting w:name="compatibilityMode" w:uri="http://schemas.microsoft.com/office/word" w:val="12"/>
  </w:compat>
  <w:rsids>
    <w:rsidRoot w:val="00E15E76"/>
    <w:rsid w:val="000006C6"/>
    <w:rsid w:val="00003914"/>
    <w:rsid w:val="0000407A"/>
    <w:rsid w:val="00007CE9"/>
    <w:rsid w:val="00010FF0"/>
    <w:rsid w:val="00022B7A"/>
    <w:rsid w:val="00023BC3"/>
    <w:rsid w:val="00025BE3"/>
    <w:rsid w:val="0003289F"/>
    <w:rsid w:val="00033D8F"/>
    <w:rsid w:val="00036F63"/>
    <w:rsid w:val="000472A5"/>
    <w:rsid w:val="00062CF0"/>
    <w:rsid w:val="00073A4F"/>
    <w:rsid w:val="00075EB3"/>
    <w:rsid w:val="0007691F"/>
    <w:rsid w:val="00077E34"/>
    <w:rsid w:val="00081AB3"/>
    <w:rsid w:val="0008209C"/>
    <w:rsid w:val="00082B86"/>
    <w:rsid w:val="00086C74"/>
    <w:rsid w:val="00090783"/>
    <w:rsid w:val="00093E4F"/>
    <w:rsid w:val="00094668"/>
    <w:rsid w:val="000B155C"/>
    <w:rsid w:val="000B27F5"/>
    <w:rsid w:val="000B437B"/>
    <w:rsid w:val="000B4B15"/>
    <w:rsid w:val="000B4C60"/>
    <w:rsid w:val="000C0AD5"/>
    <w:rsid w:val="000C77BB"/>
    <w:rsid w:val="000D2DD2"/>
    <w:rsid w:val="000D738C"/>
    <w:rsid w:val="000D7D9D"/>
    <w:rsid w:val="000E5759"/>
    <w:rsid w:val="000E69B4"/>
    <w:rsid w:val="000F11C4"/>
    <w:rsid w:val="000F316E"/>
    <w:rsid w:val="000F3B00"/>
    <w:rsid w:val="000F44D5"/>
    <w:rsid w:val="00105AEB"/>
    <w:rsid w:val="00114C02"/>
    <w:rsid w:val="00117900"/>
    <w:rsid w:val="001249F6"/>
    <w:rsid w:val="00124F51"/>
    <w:rsid w:val="00130021"/>
    <w:rsid w:val="00132112"/>
    <w:rsid w:val="00136DE1"/>
    <w:rsid w:val="00141733"/>
    <w:rsid w:val="0014352E"/>
    <w:rsid w:val="001512FC"/>
    <w:rsid w:val="00156351"/>
    <w:rsid w:val="001579F7"/>
    <w:rsid w:val="001619F6"/>
    <w:rsid w:val="00171EE1"/>
    <w:rsid w:val="00173F6E"/>
    <w:rsid w:val="00175586"/>
    <w:rsid w:val="00176D6B"/>
    <w:rsid w:val="00186E46"/>
    <w:rsid w:val="0019695E"/>
    <w:rsid w:val="001A2872"/>
    <w:rsid w:val="001A2B00"/>
    <w:rsid w:val="001A67CF"/>
    <w:rsid w:val="001B30C8"/>
    <w:rsid w:val="001B51DB"/>
    <w:rsid w:val="001B7722"/>
    <w:rsid w:val="001C34B6"/>
    <w:rsid w:val="001C5D64"/>
    <w:rsid w:val="001E03E4"/>
    <w:rsid w:val="001E644E"/>
    <w:rsid w:val="001F164C"/>
    <w:rsid w:val="001F30F0"/>
    <w:rsid w:val="001F4C5B"/>
    <w:rsid w:val="00200D3B"/>
    <w:rsid w:val="00211E34"/>
    <w:rsid w:val="00215399"/>
    <w:rsid w:val="00224F02"/>
    <w:rsid w:val="002262BE"/>
    <w:rsid w:val="00234D48"/>
    <w:rsid w:val="00235683"/>
    <w:rsid w:val="00240ED0"/>
    <w:rsid w:val="00242DA9"/>
    <w:rsid w:val="00245EFF"/>
    <w:rsid w:val="00247EE8"/>
    <w:rsid w:val="002504BB"/>
    <w:rsid w:val="00251DDF"/>
    <w:rsid w:val="00257682"/>
    <w:rsid w:val="00264073"/>
    <w:rsid w:val="002741D0"/>
    <w:rsid w:val="00291C7D"/>
    <w:rsid w:val="00296CA9"/>
    <w:rsid w:val="002A59FB"/>
    <w:rsid w:val="002A5C23"/>
    <w:rsid w:val="002A5DDB"/>
    <w:rsid w:val="002B372E"/>
    <w:rsid w:val="002C554F"/>
    <w:rsid w:val="002D1673"/>
    <w:rsid w:val="002D5AE4"/>
    <w:rsid w:val="002D7DB9"/>
    <w:rsid w:val="002E059F"/>
    <w:rsid w:val="002E6BE8"/>
    <w:rsid w:val="002F287E"/>
    <w:rsid w:val="003000D0"/>
    <w:rsid w:val="0031225C"/>
    <w:rsid w:val="00316ECD"/>
    <w:rsid w:val="00317282"/>
    <w:rsid w:val="003237CA"/>
    <w:rsid w:val="00336548"/>
    <w:rsid w:val="00350711"/>
    <w:rsid w:val="003510C9"/>
    <w:rsid w:val="003618AB"/>
    <w:rsid w:val="00364267"/>
    <w:rsid w:val="00365B7F"/>
    <w:rsid w:val="00381CF1"/>
    <w:rsid w:val="00383A12"/>
    <w:rsid w:val="00386521"/>
    <w:rsid w:val="00393350"/>
    <w:rsid w:val="003939EC"/>
    <w:rsid w:val="00397699"/>
    <w:rsid w:val="003B50D4"/>
    <w:rsid w:val="003B69AC"/>
    <w:rsid w:val="003C0C42"/>
    <w:rsid w:val="003C0D94"/>
    <w:rsid w:val="003C2286"/>
    <w:rsid w:val="003D7D14"/>
    <w:rsid w:val="003E7538"/>
    <w:rsid w:val="003F2D8F"/>
    <w:rsid w:val="003F657C"/>
    <w:rsid w:val="0040129E"/>
    <w:rsid w:val="004032CC"/>
    <w:rsid w:val="00405963"/>
    <w:rsid w:val="004258CB"/>
    <w:rsid w:val="00426C1C"/>
    <w:rsid w:val="00427EEF"/>
    <w:rsid w:val="00431042"/>
    <w:rsid w:val="00431DBE"/>
    <w:rsid w:val="0043249E"/>
    <w:rsid w:val="00435E40"/>
    <w:rsid w:val="00436BEE"/>
    <w:rsid w:val="00442764"/>
    <w:rsid w:val="0045666F"/>
    <w:rsid w:val="0046047D"/>
    <w:rsid w:val="00461D98"/>
    <w:rsid w:val="0046254A"/>
    <w:rsid w:val="004674CE"/>
    <w:rsid w:val="00473E48"/>
    <w:rsid w:val="00480417"/>
    <w:rsid w:val="00481A6B"/>
    <w:rsid w:val="00481F3F"/>
    <w:rsid w:val="0049691A"/>
    <w:rsid w:val="004A1D86"/>
    <w:rsid w:val="004A365E"/>
    <w:rsid w:val="004A37ED"/>
    <w:rsid w:val="004B392C"/>
    <w:rsid w:val="004C2790"/>
    <w:rsid w:val="004C392F"/>
    <w:rsid w:val="004C3C83"/>
    <w:rsid w:val="004C54F4"/>
    <w:rsid w:val="004C6FB6"/>
    <w:rsid w:val="004D5393"/>
    <w:rsid w:val="004F1D99"/>
    <w:rsid w:val="004F624C"/>
    <w:rsid w:val="004F6A9B"/>
    <w:rsid w:val="004F7F46"/>
    <w:rsid w:val="00502C2C"/>
    <w:rsid w:val="005032C7"/>
    <w:rsid w:val="005036B3"/>
    <w:rsid w:val="00503F3E"/>
    <w:rsid w:val="00505611"/>
    <w:rsid w:val="00507945"/>
    <w:rsid w:val="00512404"/>
    <w:rsid w:val="00513F20"/>
    <w:rsid w:val="00514C16"/>
    <w:rsid w:val="00515EFA"/>
    <w:rsid w:val="0052034C"/>
    <w:rsid w:val="00535E5D"/>
    <w:rsid w:val="00536908"/>
    <w:rsid w:val="00541242"/>
    <w:rsid w:val="00546E77"/>
    <w:rsid w:val="00555005"/>
    <w:rsid w:val="00556BB3"/>
    <w:rsid w:val="005624B9"/>
    <w:rsid w:val="00562C31"/>
    <w:rsid w:val="005637B5"/>
    <w:rsid w:val="00565B30"/>
    <w:rsid w:val="005879A1"/>
    <w:rsid w:val="00590439"/>
    <w:rsid w:val="00593624"/>
    <w:rsid w:val="00597AAC"/>
    <w:rsid w:val="005A0E3A"/>
    <w:rsid w:val="005A21E0"/>
    <w:rsid w:val="005A360D"/>
    <w:rsid w:val="005B0D5C"/>
    <w:rsid w:val="005B237A"/>
    <w:rsid w:val="005B5491"/>
    <w:rsid w:val="005C27E0"/>
    <w:rsid w:val="005C51D3"/>
    <w:rsid w:val="005D0940"/>
    <w:rsid w:val="005D6EAE"/>
    <w:rsid w:val="005E603F"/>
    <w:rsid w:val="005F0821"/>
    <w:rsid w:val="005F3732"/>
    <w:rsid w:val="005F5755"/>
    <w:rsid w:val="005F60BD"/>
    <w:rsid w:val="005F6CDB"/>
    <w:rsid w:val="00607FE7"/>
    <w:rsid w:val="006167B2"/>
    <w:rsid w:val="00616F11"/>
    <w:rsid w:val="00617A54"/>
    <w:rsid w:val="0062110F"/>
    <w:rsid w:val="00625B3D"/>
    <w:rsid w:val="00625DB1"/>
    <w:rsid w:val="00625FE9"/>
    <w:rsid w:val="00635F4D"/>
    <w:rsid w:val="006475CE"/>
    <w:rsid w:val="0065275E"/>
    <w:rsid w:val="00655571"/>
    <w:rsid w:val="00660964"/>
    <w:rsid w:val="00663AAA"/>
    <w:rsid w:val="00667FB0"/>
    <w:rsid w:val="00671D68"/>
    <w:rsid w:val="0067686C"/>
    <w:rsid w:val="0068008D"/>
    <w:rsid w:val="00680446"/>
    <w:rsid w:val="0068321E"/>
    <w:rsid w:val="0068475E"/>
    <w:rsid w:val="0069232E"/>
    <w:rsid w:val="006A033D"/>
    <w:rsid w:val="006A218B"/>
    <w:rsid w:val="006B2ECF"/>
    <w:rsid w:val="006B539B"/>
    <w:rsid w:val="006C1FAC"/>
    <w:rsid w:val="006C2878"/>
    <w:rsid w:val="006C32BE"/>
    <w:rsid w:val="006C4341"/>
    <w:rsid w:val="006D0815"/>
    <w:rsid w:val="006D387D"/>
    <w:rsid w:val="006E6DE1"/>
    <w:rsid w:val="006F0577"/>
    <w:rsid w:val="006F1785"/>
    <w:rsid w:val="006F269E"/>
    <w:rsid w:val="006F3C61"/>
    <w:rsid w:val="006F3FCF"/>
    <w:rsid w:val="006F5D88"/>
    <w:rsid w:val="00710A47"/>
    <w:rsid w:val="0071357E"/>
    <w:rsid w:val="007168ED"/>
    <w:rsid w:val="00723890"/>
    <w:rsid w:val="00724C6C"/>
    <w:rsid w:val="00727D5E"/>
    <w:rsid w:val="00730253"/>
    <w:rsid w:val="00731158"/>
    <w:rsid w:val="0073373E"/>
    <w:rsid w:val="00735607"/>
    <w:rsid w:val="00737276"/>
    <w:rsid w:val="00743F5C"/>
    <w:rsid w:val="00750F40"/>
    <w:rsid w:val="007557B9"/>
    <w:rsid w:val="00757898"/>
    <w:rsid w:val="0076041F"/>
    <w:rsid w:val="00770E12"/>
    <w:rsid w:val="00776A92"/>
    <w:rsid w:val="007808B2"/>
    <w:rsid w:val="0078227F"/>
    <w:rsid w:val="007834A3"/>
    <w:rsid w:val="00785514"/>
    <w:rsid w:val="00786228"/>
    <w:rsid w:val="007905DB"/>
    <w:rsid w:val="00791662"/>
    <w:rsid w:val="00793BC5"/>
    <w:rsid w:val="007A2EC8"/>
    <w:rsid w:val="007A39A8"/>
    <w:rsid w:val="007B0E96"/>
    <w:rsid w:val="007B12CF"/>
    <w:rsid w:val="007B4544"/>
    <w:rsid w:val="007B7B46"/>
    <w:rsid w:val="007C0BFF"/>
    <w:rsid w:val="007C2278"/>
    <w:rsid w:val="007C248B"/>
    <w:rsid w:val="007C4213"/>
    <w:rsid w:val="007C447D"/>
    <w:rsid w:val="007C740F"/>
    <w:rsid w:val="007D192D"/>
    <w:rsid w:val="007D23E6"/>
    <w:rsid w:val="007D32EC"/>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6208E"/>
    <w:rsid w:val="008676E3"/>
    <w:rsid w:val="0087118A"/>
    <w:rsid w:val="008931A9"/>
    <w:rsid w:val="00896FBF"/>
    <w:rsid w:val="008A0233"/>
    <w:rsid w:val="008A05D2"/>
    <w:rsid w:val="008A218A"/>
    <w:rsid w:val="008A2414"/>
    <w:rsid w:val="008A550A"/>
    <w:rsid w:val="008A6694"/>
    <w:rsid w:val="008A79CD"/>
    <w:rsid w:val="008C3208"/>
    <w:rsid w:val="008C7CCA"/>
    <w:rsid w:val="008C7E06"/>
    <w:rsid w:val="008D304D"/>
    <w:rsid w:val="008D7104"/>
    <w:rsid w:val="008E18F8"/>
    <w:rsid w:val="008E2AB0"/>
    <w:rsid w:val="008E2F3E"/>
    <w:rsid w:val="008F2D31"/>
    <w:rsid w:val="008F2E0D"/>
    <w:rsid w:val="008F305E"/>
    <w:rsid w:val="008F3B1D"/>
    <w:rsid w:val="008F5B8F"/>
    <w:rsid w:val="008F7DEE"/>
    <w:rsid w:val="009004F7"/>
    <w:rsid w:val="0090297E"/>
    <w:rsid w:val="00906543"/>
    <w:rsid w:val="009119F8"/>
    <w:rsid w:val="009122BA"/>
    <w:rsid w:val="00912875"/>
    <w:rsid w:val="00917746"/>
    <w:rsid w:val="009179A0"/>
    <w:rsid w:val="009304D6"/>
    <w:rsid w:val="0093680E"/>
    <w:rsid w:val="00937D2A"/>
    <w:rsid w:val="00940B34"/>
    <w:rsid w:val="00942704"/>
    <w:rsid w:val="00945DA7"/>
    <w:rsid w:val="0095103F"/>
    <w:rsid w:val="00960231"/>
    <w:rsid w:val="00960E77"/>
    <w:rsid w:val="00970FFB"/>
    <w:rsid w:val="00975A74"/>
    <w:rsid w:val="00976133"/>
    <w:rsid w:val="00981A77"/>
    <w:rsid w:val="00985292"/>
    <w:rsid w:val="00985AC8"/>
    <w:rsid w:val="009A3958"/>
    <w:rsid w:val="009A48F0"/>
    <w:rsid w:val="009A5E51"/>
    <w:rsid w:val="009B2890"/>
    <w:rsid w:val="009C21B7"/>
    <w:rsid w:val="009D4303"/>
    <w:rsid w:val="009D6110"/>
    <w:rsid w:val="009E4C85"/>
    <w:rsid w:val="009F088C"/>
    <w:rsid w:val="009F3D99"/>
    <w:rsid w:val="009F4DF9"/>
    <w:rsid w:val="009F5312"/>
    <w:rsid w:val="009F6DB5"/>
    <w:rsid w:val="00A0492A"/>
    <w:rsid w:val="00A14388"/>
    <w:rsid w:val="00A150AE"/>
    <w:rsid w:val="00A163A6"/>
    <w:rsid w:val="00A2083A"/>
    <w:rsid w:val="00A23130"/>
    <w:rsid w:val="00A402F2"/>
    <w:rsid w:val="00A42903"/>
    <w:rsid w:val="00A43180"/>
    <w:rsid w:val="00A4455E"/>
    <w:rsid w:val="00A56A56"/>
    <w:rsid w:val="00A65E64"/>
    <w:rsid w:val="00A70F1F"/>
    <w:rsid w:val="00A77518"/>
    <w:rsid w:val="00A85A1F"/>
    <w:rsid w:val="00A91D9A"/>
    <w:rsid w:val="00A924E3"/>
    <w:rsid w:val="00A9628F"/>
    <w:rsid w:val="00AA1035"/>
    <w:rsid w:val="00AA2573"/>
    <w:rsid w:val="00AA349C"/>
    <w:rsid w:val="00AA567A"/>
    <w:rsid w:val="00AA5A0A"/>
    <w:rsid w:val="00AB3D8F"/>
    <w:rsid w:val="00AB3DD1"/>
    <w:rsid w:val="00AB6327"/>
    <w:rsid w:val="00AB69C5"/>
    <w:rsid w:val="00AC4AA5"/>
    <w:rsid w:val="00AD1C8C"/>
    <w:rsid w:val="00AD1CC6"/>
    <w:rsid w:val="00AD1FC4"/>
    <w:rsid w:val="00AD25BA"/>
    <w:rsid w:val="00AD4073"/>
    <w:rsid w:val="00AD66B6"/>
    <w:rsid w:val="00AD68EA"/>
    <w:rsid w:val="00AE3D4C"/>
    <w:rsid w:val="00AE43E2"/>
    <w:rsid w:val="00AE55DE"/>
    <w:rsid w:val="00AE72B7"/>
    <w:rsid w:val="00AF2135"/>
    <w:rsid w:val="00AF673F"/>
    <w:rsid w:val="00B004F8"/>
    <w:rsid w:val="00B01130"/>
    <w:rsid w:val="00B01B9F"/>
    <w:rsid w:val="00B01E2B"/>
    <w:rsid w:val="00B04CA9"/>
    <w:rsid w:val="00B16CDE"/>
    <w:rsid w:val="00B22D07"/>
    <w:rsid w:val="00B27B9D"/>
    <w:rsid w:val="00B305C5"/>
    <w:rsid w:val="00B42892"/>
    <w:rsid w:val="00B50130"/>
    <w:rsid w:val="00B55F6C"/>
    <w:rsid w:val="00B62A1C"/>
    <w:rsid w:val="00B63226"/>
    <w:rsid w:val="00B65FE4"/>
    <w:rsid w:val="00B70F92"/>
    <w:rsid w:val="00B718CE"/>
    <w:rsid w:val="00B774FC"/>
    <w:rsid w:val="00B81611"/>
    <w:rsid w:val="00B83FD2"/>
    <w:rsid w:val="00B870DD"/>
    <w:rsid w:val="00B93CA0"/>
    <w:rsid w:val="00B944CB"/>
    <w:rsid w:val="00B9654C"/>
    <w:rsid w:val="00BA13B8"/>
    <w:rsid w:val="00BA1E5B"/>
    <w:rsid w:val="00BB6361"/>
    <w:rsid w:val="00BB7B02"/>
    <w:rsid w:val="00BC022A"/>
    <w:rsid w:val="00BD264D"/>
    <w:rsid w:val="00BD3ED7"/>
    <w:rsid w:val="00BD3F56"/>
    <w:rsid w:val="00BD4451"/>
    <w:rsid w:val="00BE0B19"/>
    <w:rsid w:val="00BF42F7"/>
    <w:rsid w:val="00BF446A"/>
    <w:rsid w:val="00BF7182"/>
    <w:rsid w:val="00C06123"/>
    <w:rsid w:val="00C12212"/>
    <w:rsid w:val="00C16A26"/>
    <w:rsid w:val="00C27F9F"/>
    <w:rsid w:val="00C35322"/>
    <w:rsid w:val="00C4541F"/>
    <w:rsid w:val="00C56500"/>
    <w:rsid w:val="00C61B55"/>
    <w:rsid w:val="00C65410"/>
    <w:rsid w:val="00C701B8"/>
    <w:rsid w:val="00C753AC"/>
    <w:rsid w:val="00C84598"/>
    <w:rsid w:val="00CA2D7E"/>
    <w:rsid w:val="00CB1F2A"/>
    <w:rsid w:val="00CB2C10"/>
    <w:rsid w:val="00CB61F4"/>
    <w:rsid w:val="00CC3764"/>
    <w:rsid w:val="00CD1EC1"/>
    <w:rsid w:val="00CD5419"/>
    <w:rsid w:val="00CD5808"/>
    <w:rsid w:val="00CE3B2A"/>
    <w:rsid w:val="00CE3FFC"/>
    <w:rsid w:val="00CE7697"/>
    <w:rsid w:val="00CF0AAE"/>
    <w:rsid w:val="00D024D9"/>
    <w:rsid w:val="00D0539F"/>
    <w:rsid w:val="00D053C5"/>
    <w:rsid w:val="00D07D97"/>
    <w:rsid w:val="00D21D4B"/>
    <w:rsid w:val="00D32A88"/>
    <w:rsid w:val="00D50486"/>
    <w:rsid w:val="00D5436E"/>
    <w:rsid w:val="00D60875"/>
    <w:rsid w:val="00D63F9E"/>
    <w:rsid w:val="00D64E5B"/>
    <w:rsid w:val="00D80F85"/>
    <w:rsid w:val="00D915FA"/>
    <w:rsid w:val="00D9189A"/>
    <w:rsid w:val="00D96FD3"/>
    <w:rsid w:val="00DA0487"/>
    <w:rsid w:val="00DA1194"/>
    <w:rsid w:val="00DA3132"/>
    <w:rsid w:val="00DA354B"/>
    <w:rsid w:val="00DA47CE"/>
    <w:rsid w:val="00DA74DB"/>
    <w:rsid w:val="00DA79CD"/>
    <w:rsid w:val="00DB25C6"/>
    <w:rsid w:val="00DB37FF"/>
    <w:rsid w:val="00DC1DAB"/>
    <w:rsid w:val="00DD2170"/>
    <w:rsid w:val="00DD4CC1"/>
    <w:rsid w:val="00DE0CA6"/>
    <w:rsid w:val="00DE1267"/>
    <w:rsid w:val="00DE18B4"/>
    <w:rsid w:val="00DE35BE"/>
    <w:rsid w:val="00DE4E59"/>
    <w:rsid w:val="00DE66B4"/>
    <w:rsid w:val="00DF3973"/>
    <w:rsid w:val="00E01B69"/>
    <w:rsid w:val="00E0798A"/>
    <w:rsid w:val="00E12769"/>
    <w:rsid w:val="00E132B8"/>
    <w:rsid w:val="00E15E76"/>
    <w:rsid w:val="00E262D7"/>
    <w:rsid w:val="00E315B8"/>
    <w:rsid w:val="00E33E17"/>
    <w:rsid w:val="00E416C5"/>
    <w:rsid w:val="00E460E3"/>
    <w:rsid w:val="00E47759"/>
    <w:rsid w:val="00E51AA8"/>
    <w:rsid w:val="00E57D3C"/>
    <w:rsid w:val="00E72701"/>
    <w:rsid w:val="00E90B69"/>
    <w:rsid w:val="00E93372"/>
    <w:rsid w:val="00E95B59"/>
    <w:rsid w:val="00EA65CA"/>
    <w:rsid w:val="00EB2C97"/>
    <w:rsid w:val="00EB30A8"/>
    <w:rsid w:val="00EB3F39"/>
    <w:rsid w:val="00EB5AAA"/>
    <w:rsid w:val="00EB6609"/>
    <w:rsid w:val="00EB6F03"/>
    <w:rsid w:val="00ED453E"/>
    <w:rsid w:val="00ED6AC9"/>
    <w:rsid w:val="00ED73E7"/>
    <w:rsid w:val="00EE1371"/>
    <w:rsid w:val="00EE232A"/>
    <w:rsid w:val="00EE4ABC"/>
    <w:rsid w:val="00EF658C"/>
    <w:rsid w:val="00F01106"/>
    <w:rsid w:val="00F0286F"/>
    <w:rsid w:val="00F12617"/>
    <w:rsid w:val="00F15F3A"/>
    <w:rsid w:val="00F247AB"/>
    <w:rsid w:val="00F31B64"/>
    <w:rsid w:val="00F3708C"/>
    <w:rsid w:val="00F40CB7"/>
    <w:rsid w:val="00F56D65"/>
    <w:rsid w:val="00F57FFD"/>
    <w:rsid w:val="00F602DC"/>
    <w:rsid w:val="00F622A1"/>
    <w:rsid w:val="00F640B1"/>
    <w:rsid w:val="00F705CB"/>
    <w:rsid w:val="00F7082C"/>
    <w:rsid w:val="00F71869"/>
    <w:rsid w:val="00F83A79"/>
    <w:rsid w:val="00F973CE"/>
    <w:rsid w:val="00FA52F3"/>
    <w:rsid w:val="00FB28AD"/>
    <w:rsid w:val="00FB3A81"/>
    <w:rsid w:val="00FB4D4D"/>
    <w:rsid w:val="00FC04CC"/>
    <w:rsid w:val="00FD1C26"/>
    <w:rsid w:val="00FD3843"/>
    <w:rsid w:val="00FD4FFA"/>
    <w:rsid w:val="00FE198D"/>
    <w:rsid w:val="00FE33D8"/>
    <w:rsid w:val="00FE6040"/>
    <w:rsid w:val="00FE6C30"/>
    <w:rsid w:val="00FE703D"/>
    <w:rsid w:val="00FF03D1"/>
    <w:rsid w:val="00FF2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1EEF2E"/>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 w:type="paragraph" w:styleId="ab">
    <w:name w:val="Revision"/>
    <w:hidden/>
    <w:uiPriority w:val="99"/>
    <w:semiHidden/>
    <w:rsid w:val="0073115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57.bin"/><Relationship Id="rId366" Type="http://schemas.openxmlformats.org/officeDocument/2006/relationships/oleObject" Target="embeddings/oleObject181.bin"/><Relationship Id="rId170" Type="http://schemas.openxmlformats.org/officeDocument/2006/relationships/image" Target="media/image79.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63.bin"/><Relationship Id="rId377" Type="http://schemas.openxmlformats.org/officeDocument/2006/relationships/image" Target="media/image182.wmf"/><Relationship Id="rId5" Type="http://schemas.openxmlformats.org/officeDocument/2006/relationships/hyperlink" Target="http://fmnauka.narod.ru/javljaetsja_li_zarjad_invariantom_skorosti.pdf" TargetMode="External"/><Relationship Id="rId181" Type="http://schemas.openxmlformats.org/officeDocument/2006/relationships/oleObject" Target="embeddings/oleObject90.bin"/><Relationship Id="rId237" Type="http://schemas.openxmlformats.org/officeDocument/2006/relationships/oleObject" Target="embeddings/oleObject120.bin"/><Relationship Id="rId279" Type="http://schemas.openxmlformats.org/officeDocument/2006/relationships/image" Target="media/image135.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9.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oleObject" Target="embeddings/oleObject103.bin"/><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3.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0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27.wmf"/><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oleObject" Target="embeddings/oleObject182.bin"/><Relationship Id="rId172" Type="http://schemas.openxmlformats.org/officeDocument/2006/relationships/image" Target="media/image80.wmf"/><Relationship Id="rId228" Type="http://schemas.openxmlformats.org/officeDocument/2006/relationships/image" Target="media/image106.wmf"/><Relationship Id="rId281" Type="http://schemas.openxmlformats.org/officeDocument/2006/relationships/image" Target="media/image137.wmf"/><Relationship Id="rId337" Type="http://schemas.openxmlformats.org/officeDocument/2006/relationships/oleObject" Target="embeddings/oleObject16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83.wmf"/><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21.bin"/><Relationship Id="rId250" Type="http://schemas.openxmlformats.org/officeDocument/2006/relationships/image" Target="media/image117.wmf"/><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7.wmf"/><Relationship Id="rId261" Type="http://schemas.openxmlformats.org/officeDocument/2006/relationships/oleObject" Target="embeddings/oleObject131.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4.wmf"/><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oleObject" Target="embeddings/oleObject183.bin"/><Relationship Id="rId230" Type="http://schemas.openxmlformats.org/officeDocument/2006/relationships/image" Target="media/image107.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29.wmf"/><Relationship Id="rId328" Type="http://schemas.openxmlformats.org/officeDocument/2006/relationships/oleObject" Target="embeddings/oleObject159.bin"/><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oleObject" Target="embeddings/oleObject189.bin"/><Relationship Id="rId241" Type="http://schemas.openxmlformats.org/officeDocument/2006/relationships/oleObject" Target="embeddings/oleObject122.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oleObject" Target="embeddings/oleObject165.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72.bin"/><Relationship Id="rId9" Type="http://schemas.openxmlformats.org/officeDocument/2006/relationships/image" Target="media/image2.wmf"/><Relationship Id="rId210" Type="http://schemas.openxmlformats.org/officeDocument/2006/relationships/image" Target="media/image98.wmf"/><Relationship Id="rId252" Type="http://schemas.openxmlformats.org/officeDocument/2006/relationships/image" Target="media/image118.wmf"/><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image" Target="media/image167.wmf"/><Relationship Id="rId361" Type="http://schemas.openxmlformats.org/officeDocument/2006/relationships/image" Target="media/image175.wmf"/><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85.png"/><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oleObject" Target="embeddings/oleObject132.bin"/><Relationship Id="rId284" Type="http://schemas.openxmlformats.org/officeDocument/2006/relationships/oleObject" Target="embeddings/oleObject137.bin"/><Relationship Id="rId319" Type="http://schemas.openxmlformats.org/officeDocument/2006/relationships/image" Target="media/image15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oleObject" Target="embeddings/oleObject173.bin"/><Relationship Id="rId372" Type="http://schemas.openxmlformats.org/officeDocument/2006/relationships/oleObject" Target="embeddings/oleObject184.bin"/><Relationship Id="rId211" Type="http://schemas.openxmlformats.org/officeDocument/2006/relationships/oleObject" Target="embeddings/oleObject106.bin"/><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31.wmf"/><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55.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66.bin"/><Relationship Id="rId362" Type="http://schemas.openxmlformats.org/officeDocument/2006/relationships/oleObject" Target="embeddings/oleObject179.bin"/><Relationship Id="rId383" Type="http://schemas.openxmlformats.org/officeDocument/2006/relationships/oleObject" Target="embeddings/oleObject190.bin"/><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5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oleObject" Target="embeddings/oleObject161.bin"/><Relationship Id="rId352" Type="http://schemas.openxmlformats.org/officeDocument/2006/relationships/oleObject" Target="embeddings/oleObject174.bin"/><Relationship Id="rId373" Type="http://schemas.openxmlformats.org/officeDocument/2006/relationships/oleObject" Target="embeddings/oleObject185.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2.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58.wmf"/><Relationship Id="rId342" Type="http://schemas.openxmlformats.org/officeDocument/2006/relationships/image" Target="media/image168.wmf"/><Relationship Id="rId363" Type="http://schemas.openxmlformats.org/officeDocument/2006/relationships/image" Target="media/image176.wmf"/><Relationship Id="rId384" Type="http://schemas.openxmlformats.org/officeDocument/2006/relationships/image" Target="media/image186.wmf"/><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oleObject" Target="embeddings/oleObject138.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image" Target="media/image153.wmf"/><Relationship Id="rId332" Type="http://schemas.openxmlformats.org/officeDocument/2006/relationships/image" Target="media/image163.wmf"/><Relationship Id="rId353" Type="http://schemas.openxmlformats.org/officeDocument/2006/relationships/image" Target="media/image171.wmf"/><Relationship Id="rId374" Type="http://schemas.openxmlformats.org/officeDocument/2006/relationships/oleObject" Target="embeddings/oleObject186.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33.wmf"/><Relationship Id="rId297" Type="http://schemas.openxmlformats.org/officeDocument/2006/relationships/image" Target="media/image146.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8.wmf"/><Relationship Id="rId322" Type="http://schemas.openxmlformats.org/officeDocument/2006/relationships/oleObject" Target="embeddings/oleObject156.bin"/><Relationship Id="rId343" Type="http://schemas.openxmlformats.org/officeDocument/2006/relationships/oleObject" Target="embeddings/oleObject167.bin"/><Relationship Id="rId364" Type="http://schemas.openxmlformats.org/officeDocument/2006/relationships/oleObject" Target="embeddings/oleObject18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1.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image" Target="media/image141.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oleObject" Target="embeddings/oleObject151.bin"/><Relationship Id="rId333" Type="http://schemas.openxmlformats.org/officeDocument/2006/relationships/oleObject" Target="embeddings/oleObject162.bin"/><Relationship Id="rId354" Type="http://schemas.openxmlformats.org/officeDocument/2006/relationships/oleObject" Target="embeddings/oleObject17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image" Target="media/image181.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image" Target="media/image134.wmf"/><Relationship Id="rId298" Type="http://schemas.openxmlformats.org/officeDocument/2006/relationships/oleObject" Target="embeddings/oleObject144.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46.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image" Target="media/image177.wmf"/><Relationship Id="rId386" Type="http://schemas.openxmlformats.org/officeDocument/2006/relationships/fontTable" Target="fontTable.xml"/><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oleObject" Target="embeddings/oleObject139.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64.wmf"/><Relationship Id="rId355" Type="http://schemas.openxmlformats.org/officeDocument/2006/relationships/image" Target="media/image172.wmf"/><Relationship Id="rId376" Type="http://schemas.openxmlformats.org/officeDocument/2006/relationships/oleObject" Target="embeddings/oleObject187.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hyperlink" Target="https://www.sciencedirect.com/science/article/abs/pii/S0009261408015790" TargetMode="External"/><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image" Target="media/image169.wmf"/><Relationship Id="rId387" Type="http://schemas.openxmlformats.org/officeDocument/2006/relationships/theme" Target="theme/theme1.xml"/><Relationship Id="rId191" Type="http://schemas.openxmlformats.org/officeDocument/2006/relationships/oleObject" Target="embeddings/oleObject95.bin"/><Relationship Id="rId205" Type="http://schemas.openxmlformats.org/officeDocument/2006/relationships/image" Target="media/image96.wmf"/><Relationship Id="rId247" Type="http://schemas.openxmlformats.org/officeDocument/2006/relationships/oleObject" Target="embeddings/oleObject125.bin"/><Relationship Id="rId107" Type="http://schemas.openxmlformats.org/officeDocument/2006/relationships/image" Target="media/image50.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52.bin"/><Relationship Id="rId356" Type="http://schemas.openxmlformats.org/officeDocument/2006/relationships/oleObject" Target="embeddings/oleObject176.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1.wmf"/><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60.wmf"/><Relationship Id="rId367" Type="http://schemas.openxmlformats.org/officeDocument/2006/relationships/image" Target="media/image178.wmf"/><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36.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oleObject" Target="embeddings/oleObject188.bin"/><Relationship Id="rId6" Type="http://schemas.openxmlformats.org/officeDocument/2006/relationships/hyperlink" Target="http://www.forum.za-nauku.ru/index.php/topic,3653.0.html" TargetMode="External"/><Relationship Id="rId238" Type="http://schemas.openxmlformats.org/officeDocument/2006/relationships/image" Target="media/image11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oleObject" Target="embeddings/oleObject15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oleObject" Target="embeddings/oleObject177.bin"/><Relationship Id="rId162" Type="http://schemas.openxmlformats.org/officeDocument/2006/relationships/oleObject" Target="embeddings/oleObject80.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61.wmf"/><Relationship Id="rId369" Type="http://schemas.openxmlformats.org/officeDocument/2006/relationships/image" Target="media/image179.wmf"/><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image" Target="media/image184.wmf"/><Relationship Id="rId240" Type="http://schemas.openxmlformats.org/officeDocument/2006/relationships/image" Target="media/image11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6.wmf"/><Relationship Id="rId251" Type="http://schemas.openxmlformats.org/officeDocument/2006/relationships/oleObject" Target="embeddings/oleObject127.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oleObject" Target="embeddings/oleObject178.bin"/><Relationship Id="rId220" Type="http://schemas.openxmlformats.org/officeDocument/2006/relationships/oleObject" Target="embeddings/oleObject111.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3.wmf"/><Relationship Id="rId318" Type="http://schemas.openxmlformats.org/officeDocument/2006/relationships/oleObject" Target="embeddings/oleObject154.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image" Target="media/image180.wmf"/><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image" Target="media/image130.wmf"/><Relationship Id="rId329" Type="http://schemas.openxmlformats.org/officeDocument/2006/relationships/oleObject" Target="embeddings/oleObject1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76A727-E8FF-4667-BECB-FB5CF845C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824</TotalTime>
  <Pages>22</Pages>
  <Words>6771</Words>
  <Characters>38597</Characters>
  <Application>Microsoft Office Word</Application>
  <DocSecurity>0</DocSecurity>
  <Lines>321</Lines>
  <Paragraphs>9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52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362</cp:revision>
  <cp:lastPrinted>2019-01-04T07:28:00Z</cp:lastPrinted>
  <dcterms:created xsi:type="dcterms:W3CDTF">2018-09-01T05:22:00Z</dcterms:created>
  <dcterms:modified xsi:type="dcterms:W3CDTF">2019-01-17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